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73" r:id="rId4"/>
    <p:sldId id="261" r:id="rId5"/>
    <p:sldId id="260" r:id="rId6"/>
    <p:sldId id="259" r:id="rId7"/>
    <p:sldId id="298" r:id="rId8"/>
    <p:sldId id="296" r:id="rId9"/>
    <p:sldId id="297" r:id="rId10"/>
    <p:sldId id="257" r:id="rId11"/>
    <p:sldId id="262" r:id="rId12"/>
    <p:sldId id="301" r:id="rId13"/>
    <p:sldId id="274" r:id="rId14"/>
    <p:sldId id="272" r:id="rId15"/>
    <p:sldId id="299" r:id="rId16"/>
    <p:sldId id="263" r:id="rId17"/>
    <p:sldId id="264" r:id="rId18"/>
    <p:sldId id="271" r:id="rId19"/>
    <p:sldId id="265" r:id="rId20"/>
    <p:sldId id="266" r:id="rId21"/>
    <p:sldId id="267" r:id="rId22"/>
    <p:sldId id="268" r:id="rId23"/>
    <p:sldId id="269" r:id="rId24"/>
    <p:sldId id="270" r:id="rId25"/>
    <p:sldId id="302" r:id="rId26"/>
    <p:sldId id="289" r:id="rId27"/>
    <p:sldId id="290" r:id="rId28"/>
    <p:sldId id="275" r:id="rId29"/>
    <p:sldId id="300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91" r:id="rId43"/>
    <p:sldId id="292" r:id="rId44"/>
    <p:sldId id="293" r:id="rId45"/>
    <p:sldId id="294" r:id="rId46"/>
    <p:sldId id="295" r:id="rId47"/>
  </p:sldIdLst>
  <p:sldSz cx="6858000" cy="9144000" type="screen4x3"/>
  <p:notesSz cx="6858000" cy="9144000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990033"/>
    <a:srgbClr val="000099"/>
    <a:srgbClr val="CC3300"/>
    <a:srgbClr val="003366"/>
    <a:srgbClr val="800000"/>
    <a:srgbClr val="3366CC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26" autoAdjust="0"/>
    <p:restoredTop sz="94671" autoAdjust="0"/>
  </p:normalViewPr>
  <p:slideViewPr>
    <p:cSldViewPr>
      <p:cViewPr varScale="1">
        <p:scale>
          <a:sx n="87" d="100"/>
          <a:sy n="87" d="100"/>
        </p:scale>
        <p:origin x="3180" y="9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3:26.04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5AD1F231-4087-4B5F-BFB1-2D9B3B2C151B}" emma:medium="tactile" emma:mode="ink">
          <msink:context xmlns:msink="http://schemas.microsoft.com/ink/2010/main" type="writingRegion" rotatedBoundingBox="12105,4237 5483,4606 5304,1391 11925,1022"/>
        </emma:interpretation>
      </emma:emma>
    </inkml:annotationXML>
    <inkml:traceGroup>
      <inkml:annotationXML>
        <emma:emma xmlns:emma="http://www.w3.org/2003/04/emma" version="1.0">
          <emma:interpretation id="{CFB0BCC0-9726-4069-9862-D7A31CD636E2}" emma:medium="tactile" emma:mode="ink">
            <msink:context xmlns:msink="http://schemas.microsoft.com/ink/2010/main" type="paragraph" rotatedBoundingBox="12079,1311 11803,4350 10798,4258 11075,121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F7159EE-020B-4BBF-81BB-9D6E6C41351E}" emma:medium="tactile" emma:mode="ink">
              <msink:context xmlns:msink="http://schemas.microsoft.com/ink/2010/main" type="line" rotatedBoundingBox="12079,1311 11803,4350 10798,4258 11075,1219"/>
            </emma:interpretation>
          </emma:emma>
        </inkml:annotationXML>
        <inkml:traceGroup>
          <inkml:annotationXML>
            <emma:emma xmlns:emma="http://www.w3.org/2003/04/emma" version="1.0">
              <emma:interpretation id="{72CACDAA-D319-4365-815A-FEAFD5FFF984}" emma:medium="tactile" emma:mode="ink">
                <msink:context xmlns:msink="http://schemas.microsoft.com/ink/2010/main" type="inkWord" rotatedBoundingBox="12079,1311 11803,4350 10798,4258 11075,1219"/>
              </emma:interpretation>
              <emma:one-of disjunction-type="recognition" id="oneOf0">
                <emma:interpretation id="interp0" emma:lang="en-US" emma:confidence="0.5">
                  <emma:literal>doter.</emma:literal>
                </emma:interpretation>
                <emma:interpretation id="interp1" emma:lang="en-US" emma:confidence="0">
                  <emma:literal>rotten.</emma:literal>
                </emma:interpretation>
                <emma:interpretation id="interp2" emma:lang="en-US" emma:confidence="0">
                  <emma:literal>potent.</emma:literal>
                </emma:interpretation>
                <emma:interpretation id="interp3" emma:lang="en-US" emma:confidence="0">
                  <emma:literal>Potent.</emma:literal>
                </emma:interpretation>
                <emma:interpretation id="interp4" emma:lang="en-US" emma:confidence="0">
                  <emma:literal>Too</emma:literal>
                </emma:interpretation>
              </emma:one-of>
            </emma:emma>
          </inkml:annotationXML>
          <inkml:trace contextRef="#ctx0" brushRef="#br0">4505-3261 53 0,'0'0'28'15,"0"0"9"-15,0 0-11 16,0 0-19-16,0 0-4 15,0 0-1-15,0 0 1 16,0 0-3-16,0 0 4 16,0 0 9-16,0 0 2 0,0 0 1 15,0 0 3 1,0 0 7-16,0 0 7 0,0 0-6 16,0 0-8-16,0 0-1 15,0 0-1-15,0 0 5 16,0 0-4-16,0 0-2 15,0 0-2-15,0 0 2 16,0 0-5-16,0 0-1 16,0 0-3-16,0 0-1 15,0 0-1-15,0 0-3 16,0 0 5-16,0 0-4 16,0 0 1-16,0 0 0 15,0 0-3-15,0 0 0 16,0 0-1-16,0 0 1 15,0 0-1-15,0 0-1 0,0 0 1 16,0 0-1-16,0 0 0 16,0 11-1-16,-12-1 0 15,-6-4 0-15,8 8-1 16,-2 4 3-16,0-4 0 16,6 4 0-16,-3-8-1 15,2 4 1-15,1-4 1 16,0-3-1-16,-6 3 0 15,6 1 0-15,-4-5 1 16,4 5-1-16,0 0 0 16,0 1 0-16,-6 0 2 15,3 2-2-15,-4-3 1 0,1-1-1 16,-3 4 1-16,2-1 0 16,-5 1 0-16,-3 1 2 15,2 2-2-15,4 1 1 16,-10-1-1-16,-2 1-1 15,2 2 0-15,-9-3 4 16,1 5-2-16,-1-5 2 16,9-3 6-16,4-4 0 15,2-1 4-15,4 0-6 16,3 1-3-16,-1-3-3 16,7-2-1-16,-9 3-1 15,9-4 0-15,-6-1 0 16,12 5 0-16,-7-8 0 15,1 4 1-15,6-4-1 0,-9 0 2 16,9 3-2-16,-6 4 0 16,-6-7 0-16,-1 10 0 15,-2-3 0-15,3 0 0 16,6 0 1-16,-1-4-1 16,1-3 0-16,-3 0 1 15,9 0 1-15,0 0 3 16,0 0-4-16,0 0 2 15,0 0-1-15,0 0-1 16,0 0-1-16,0 0 0 16,0 0 1-16,0 0 2 0,0 0-2 15,0 0 0 1,0 0 1-16,0 0-2 0,0 0 1 16,0 0 1-16,0 0 0 15,0 0 1-15,0 0-1 16,0 0 1-16,0 0-1 15,0 0 3-15,0 0-4 16,0 0 2-16,0 0 1 16,0 0-1-16,0 0-1 15,0 0 0-15,0 0 3 16,0 0 0-16,0 0-3 16,0 0 3-16,0 0-4 15,0 0-1-15,0 0 0 16,0 0-1-16,0 0 1 15,0 0 0-15,0 0-2 0,0 0 0 16,0 0 1 0,0 7-1-16,0 7 2 0,9 3 8 15,10 4-7-15,-1 4-1 16,10-4 1-16,-7 3-1 16,4-3 0-16,2 4 0 15,-8-2 1-15,8-1 2 16,-8-2-2-16,-13-2-1 15,9 2 6-15,-2-2-3 16,-7 0-2-16,9-4 3 16,-3-1-3-16,-5 1 1 15,-1 4 0-15,0-1 2 0,3-3-4 16,-3 0 2-16,0-3 3 16,0 2-2-16,1 5 2 15,-1-3 1-15,0-3-2 16,9 2-3-16,-9 0-1 15,0-1 0-15,1-1 2 16,-1-2-2-16,3 2 0 16,-9-3 0-16,6 1 0 15,0 2 0-15,-6-3 0 16,6 2 0-16,0 2 1 16,-6-2-1-16,0 3 0 15,7-3 0-15,-1 3 0 16,-6-4 0-16,9 4 0 0,-3 0 0 15,-6-4 0-15,6 1 0 16,0-1 0-16,-6-4 0 16,7 5 0-16,-7 0 1 15,6-4-1-15,-6 2 0 16,0-1 0-16,0 3-1 16,0 3 2-16,0-4-1 15,0 0 0-15,0 4 0 16,0-4 0-16,0 4 2 15,0 1-1-15,0-1 1 16,0-8 0-16,0 1-2 16,0 4-1-16,0-4 1 0,0 7 0 15,0-4 1 1,0 5-1-16,0-6-1 0,0 1 1 16,0-2 0-16,0-4-1 15,0-4-3-15,0 0-9 16,0 0-20-16,0 0-32 15,33-8-38-15,7-24-9 16,-6-12-21-16,-22-9-55 16</inkml:trace>
          <inkml:trace contextRef="#ctx0" brushRef="#br0" timeOffset="555.6562">4030-2982 22 0,'0'0'78'0,"0"0"-43"0,0 0 10 16,0 0 5-16,0 0-18 15,0 0 4-15,0-12 9 16,0 12-5-16,0 0-14 15,0 0-1-15,-7 0-12 16,1 0-1-16,6 0-9 16,-6 25 0-16,6 14-2 15,-9 12 13-15,3 9-12 16,-6 4 3-16,-1 7-5 16,-8-5 1-16,2 1-1 15,-2-8 1-15,3-7 2 16,5-7-3-16,-2-6 1 0,3-8-1 15,5-4 0-15,-8-6 0 16,9-3-2-16,0-4-4 16,6-4-6-16,0-3-20 15,0-3-21-15,0-4-23 16,0 0-1-16,0 0-17 16,0 0 8-16</inkml:trace>
          <inkml:trace contextRef="#ctx0" brushRef="#br0" timeOffset="1335.1758">4189-2906 42 0,'0'0'76'15,"0"0"-24"-15,0 0-15 16,0 181 6-16,0-119-13 16,0 8-6-16,0-4 6 15,0 4-11-15,0-1-6 16,0 1 11-16,-6-4 5 16,-9-1-12-16,-4-5-4 15,7 2-3-15,-3-5-4 0,-4-6-1 16,7-1 1-1,-3-9-2-15,15 0-2 16,-6-9-1-16,6-4 1 0,0-4-2 16,0-7-3-16,0 2 1 15,0-10-3-15,0 5-9 16,0-6-6-16,0-5-11 16,0-3-15-16,0 0-18 15,0 0-7-15,0 0-23 16,0-22-21-16</inkml:trace>
          <inkml:trace contextRef="#ctx0" brushRef="#br0" timeOffset="926.4275">4082-2858 100 0,'0'0'62'15,"0"0"-46"-15,0 0 26 16,0 0-13-16,0 0-20 16,0 0 9-16,27 195 15 15,-27-146-2-15,0 1-5 16,0 5 5-16,0 4 0 16,0 0-12-16,-18 0-10 15,3-4-2-15,-4-6-5 16,13-4-2-16,-9-9-3 0,9-5 1 15,-7-11-2-15,13-2 0 16,0-11-5-16,-6-5-2 16,6 2-8-16,0-4-16 15,0 0-12-15,0 0-9 16,0 0-7-16,0-20-31 16</inkml:trace>
          <inkml:trace contextRef="#ctx0" brushRef="#br0" timeOffset="-7697.6464">3925-2708 97 0,'0'0'75'0,"0"0"-31"16,0 0 23-16,0 0 2 16,0 0-20-16,0 0-9 15,-61 0-8-15,49 0-12 16,-10 0 12-16,10 0-12 16,-7 0-14-16,-2 0 3 15,3 0 4-15,-10 0-5 16,0 21-4-16,-2-4-1 15,2 0-1-15,10-3 0 16,8-4-2-16,10-2-4 16,0-5 2-16,0 1-2 15,0 3-1-15,0-3 3 0,0 6 1 16,0-6-5-16,0 6 4 16,0-7-10-16,16 4 6 15,2 0-3-15,4-7-5 16,2 0 3-16,10 0 3 15,-13 0 3-15,-2 0 3 16,2 0 2-16,-2 0 0 16,-1 0 2-16,4-7 3 15,-22-3-2-15,6 0 2 16,-6-4 10-16,0-1 2 16,0-2-8-16,0-1 9 15,0-2-14-15,0 3 0 16,-6-1-2-16,-16 11 7 0,-2 1-5 15,2 2-4 1,4 1-1-16,-4-1-9 0,22 4-2 16,-6 0-15-16,-6 0-11 15,0 0-24-15,-16 31-79 16,0 7 4-16,4 0-31 16</inkml:trace>
          <inkml:trace contextRef="#ctx0" brushRef="#br0" timeOffset="1680.9641">4269-2277 105 0,'0'0'39'0,"0"0"-5"16,0 0-20-16,0 0 6 15,0 212 4-15,0-155 4 16,0 2-11-16,-21-5 4 16,2 6-4-16,-9 0-8 15,10-5 14-15,-10 5-10 16,10-9 5-16,-3-1-10 0,-4-9-8 15,10 1 0-15,2-10-2 16,1-5-7-16,3-6-10 16,3-8-3-16,6-2-15 15,-6-4 7-15,6-4-22 16,0-3-25-16,0 0-15 16</inkml:trace>
          <inkml:trace contextRef="#ctx0" brushRef="#br0" timeOffset="2085.6656">4389-1911 92 0,'0'0'46'0,"0"0"16"16,0 0-17-16,0 0-5 15,-10 208-10-15,-8-148 5 16,-3 2 10-16,2-3-20 16,-2 0 3-16,2-3-11 15,7-4-4-15,-3-3 3 0,2-6-10 16,1-3 2-16,6 2-4 15,-3-4-1-15,3 0-3 16,-7 0 0-16,7 1 0 16,-6-4-2-16,-10-3-4 15,10-12-8-15,-3-2-7 16,9-5 2-16,6-2-11 16,0-8-4-16,0-3-13 15,0 0-20-15,0 0-16 16,0-7-3-16</inkml:trace>
          <inkml:trace contextRef="#ctx0" brushRef="#br0" timeOffset="2336.2806">4505-1247 138 0,'0'0'68'0,"0"0"-14"15,0 0 11-15,-79 195-31 16,48-136-17-16,-15 4 3 16,12 0-14-16,-6-4-6 15,13 0-15-15,2-11-39 16,-3-6-85-16</inkml:trace>
          <inkml:trace contextRef="#ctx0" brushRef="#br0" timeOffset="-6371.4139">3852-530 89 0,'0'0'84'0,"0"0"-39"16,0 0 6-16,0 0-2 15,0 0-17-15,0 0-3 16,0-7 2-16,0 3-9 15,0 4 0-15,0 0 10 16,0 0-5-16,0 0-4 16,0 0-6-16,0 0-7 0,0 0 2 15,0 0-1 1,0 0-7-16,0 0 0 0,0 0-2 16,0 0 3-16,0 0 0 15,0 7-5-15,-22 0-2 16,-2 4-2-16,2 3-1 15,-2 0 3-15,2 3-8 16,10-3 7-16,6 3-1 16,0-3-2-16,6-4 2 15,0 5 0-15,0-8-4 16,0-4 3-16,0 4-2 16,0-4-7-16,0-3-3 15,0 4 5-15,0-4-2 0,0 0 3 16,12 0 9-1,6 0 2-15,-2 0 0 0,2 0 2 16,3 0-2-16,-2 0 1 16,8 0 0-16,-2-4-1 15,-10-6 0-15,4 0-3 16,-7 2 3-16,-12 1 0 16,0 0 6-16,0 1 10 15,0-2 8-15,0-5-14 16,0 2-4-16,0 1 0 15,0 0 8-15,-12 3 1 16,-7 3-4-16,-2-2 1 16,2 2 1-16,4-3-1 15,-3 0 7-15,5 7-1 0,7 0-9 16,-9 0-2-16,9 0-7 16,0 0-1-16,6 0-5 15,0 0-8-15,0 0-18 16,0 0-12-16,0 0-19 15,0 0-22-15,0 0-29 16,0 0 1-16,0 7-42 16</inkml:trace>
          <inkml:trace contextRef="#ctx0" brushRef="#br0" timeOffset="-8688.2616">4287-3198 76 0,'0'0'85'0,"0"0"-66"16,0 0 34-16,0 0-11 15,0 0-11-15,0 0 6 16,-18-15 5-16,18 15-4 16,-6 0-3-16,6 0 2 0,-9 0 4 15,9 0-7-15,-6 0-10 16,6 0-8-16,0 0-4 16,0 0-2-16,0 0-1 15,0 0-4-15,0 0-5 16,0 0 0-16,0 0 0 15,0 0-1-15,0 0-1 16,0 0-2-16,0 0 1 16,0 0-1-16,0 0 2 15,0 0-3-15,0 0-5 16,0 0-1-16,0 0 10 16,15 0-2-16,-3 4-4 15,7-4-3-15,2 3 8 16,-3-3-5-16,16 4 3 15,0-4 1-15,0 0-1 0,6 0-5 16,-10 0 2-16,-8 0 4 16,-4-4 3-16,-12-3 0 15,4 4 1-15,-10-4 5 16,0-4 3-16,0-2-1 16,0-1 0-16,0-3-4 15,0-1 3-15,0 0-2 16,-10 1-5-16,-8 2-5 15,-4 2 5-15,10 6 3 16,0 5 3-16,6 2-2 16,0-4-4-16,-4 4-6 15,4 0-9-15,6 0-16 0,-6 0-24 16,-6 0-31-16,-3 17-36 16,-16 17-34-16</inkml:trace>
        </inkml:traceGroup>
      </inkml:traceGroup>
    </inkml:traceGroup>
    <inkml:traceGroup>
      <inkml:annotationXML>
        <emma:emma xmlns:emma="http://www.w3.org/2003/04/emma" version="1.0">
          <emma:interpretation id="{151D10E2-034E-446E-8624-F72F594CF236}" emma:medium="tactile" emma:mode="ink">
            <msink:context xmlns:msink="http://schemas.microsoft.com/ink/2010/main" type="paragraph" rotatedBoundingBox="11790,1866 5351,2226 5304,1391 11744,10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312B132-BC82-4989-9EAF-58E856083192}" emma:medium="tactile" emma:mode="ink">
              <msink:context xmlns:msink="http://schemas.microsoft.com/ink/2010/main" type="line" rotatedBoundingBox="11790,1866 5351,2226 5304,1391 11744,1032"/>
            </emma:interpretation>
          </emma:emma>
        </inkml:annotationXML>
        <inkml:traceGroup>
          <inkml:annotationXML>
            <emma:emma xmlns:emma="http://www.w3.org/2003/04/emma" version="1.0">
              <emma:interpretation id="{636DB1BC-F036-40C1-9FC9-446C72CAA206}" emma:medium="tactile" emma:mode="ink">
                <msink:context xmlns:msink="http://schemas.microsoft.com/ink/2010/main" type="inkWord" rotatedBoundingBox="5304,1391 11744,1032 11790,1866 5351,2226"/>
              </emma:interpretation>
              <emma:one-of disjunction-type="recognition" id="oneOf1">
                <emma:interpretation id="interp5" emma:lang="en-US" emma:confidence="0.5">
                  <emma:literal>Into</emma:literal>
                </emma:interpretation>
                <emma:interpretation id="interp6" emma:lang="en-US" emma:confidence="0">
                  <emma:literal>into</emma:literal>
                </emma:interpretation>
                <emma:interpretation id="interp7" emma:lang="en-US" emma:confidence="0">
                  <emma:literal>in/</emma:literal>
                </emma:interpretation>
                <emma:interpretation id="interp8" emma:lang="en-US" emma:confidence="0">
                  <emma:literal>Into/</emma:literal>
                </emma:interpretation>
                <emma:interpretation id="interp9" emma:lang="en-US" emma:confidence="0">
                  <emma:literal>into/</emma:literal>
                </emma:interpretation>
              </emma:one-of>
            </emma:emma>
          </inkml:annotationXML>
          <inkml:trace contextRef="#ctx0" brushRef="#br0" timeOffset="23995.2553">1378-2906 11 0,'0'0'53'16,"0"0"-10"-16,0 0 5 0,0 0-14 16,0 0 1-16,0 0 5 15,0 0-4-15,0 0-8 16,0 0-5-16,0 0 0 15,0 0-5-15,0 0-2 16,0 0-3-16,0 0-4 16,0 0-3-16,0 0-3 15,0 0-3-15,0 3-3 16,0 5 3-16,-6 1-2 16,6 2-2-16,-9 0 2 15,9-5-3-15,0 2 2 16,0-1-1-16,0-7-3 15,0 2 1-15,0-2 4 0,0 0 2 16,0 0 5 0,0 0 8-16,0 0 5 0,0 0 3 15,0 0 0-15,0 0 1 16,0 0-1-16,0-2 1 16,0-16-8-16,0-3-3 15,15 0 1-15,3-4-4 16,10 3-5-16,-3-4 0 15,2-5 1-15,1-4-4 16,3-3 0-16,8-4 0 16,-5-3 0-16,6 3 0 15,-6-8 0-15,0 7 3 16,-4-3 2-16,-2 4 3 16,-10 9 7-16,-2 7 3 15,-4 8-9-15,-6-3 1 0,9 4-3 16,-8-3 8-16,-1-1-3 15,0 3-5-15,-6 4 1 16,6 4-5-16,-6-1 3 16,0 8 2-16,0-1-1 15,0 4-2-15,0 0 2 16,0 0 1-16,0 0-6 16,0 0-1-16,0 0-1 15,0 0 0-15,6 0 0 16,-6 0 2-16,0 0-4 15,0 0 2-15,0 0-2 16,0 0-2-16,0 0 1 16,0 0 1-16,0 0-4 0,0 0-4 15,0 0 1-15,0 0-3 16,0 0 4-16,0 0 8 16,0 0 0-16,0 0-3 15,0 0 3-15,0 0-1 16,0 0-1-16,0 0-2 15,0 0-3-15,0 4 3 16,0 10-3-16,0 3 2 16,0 8 5-16,0-1 0 15,0 4 0-15,0 6-1 16,0-2 1-16,0 3 0 0,0-1-1 16,0 1 0-16,0 0 0 15,0 4 1-15,0-5 1 16,0-2 0-16,0-1-1 15,0 3-1-15,0-3 1 16,0 5 1-16,0-5-1 16,0 0 1-16,0 0-1 15,6 0-1-15,4-2 1 16,-10-5 1-16,6 4 0 16,0-7 0-16,-6-7 1 15,0 0 0-15,0-4-1 16,0 1-1-16,0 2 0 15,0 4 0-15,6 5 2 16,-6-1-2-16,12 3 0 16,-3-4 3-16,-2 5-1 0,-1-8 1 15,0 6 2-15,0-11-3 16,0 2-2-16,-6 0 4 16,0-1-1-16,9 5-1 15,-9-1 1-15,6 4 2 16,1-6-5-16,-7-1 2 15,6-1-2-15,-6 1 1 16,0-3-1-16,0 2 0 16,6 2 1-16,-6-1-1 15,6 0 0-15,0 0 1 0,-6 3-1 16,9 4 2 0,-3 3 2-16,1 1-3 0,-7-1 0 15,6 0 1-15,0 0-1 16,-6-3 0-16,6 4 0 15,-6-8 3-15,9 4-2 16,-9-6 0-16,0-2-2 16,0 0 1-16,0 1-1 15,0 4 0-15,0-4 0 16,0 3 0-16,0 1 0 16,0-1 0-16,0 1-1 15,0 2 1-15,0-2 0 16,0 3 0-16,0-4 0 15,0 0 0-15,0 1 0 16,0-1 1-16,0 0-1 0,0-2 0 16,0-1 0-1,0-1 0-15,0-2 0 0,0 6 0 16,0-3-1-16,6 1 1 16,-6 1 0-16,0-5 0 15,0 3 0-15,0-4 0 16,0 1 0-16,0-1 0 15,0 0 0-15,0 4 0 16,0-3 0-16,0 6 1 16,0 5-1-16,0-3 0 15,0 10 0-15,0-2-1 16,0 1 1-16,7-6 0 16,-7-5 0-16,0-7 0 15,0-3-1-15,0 0 1 0,0-3 0 16,0-4 0-16,0 0 0 15,0 0 1-15,0 0-1 16,0 0 0-16,0 0 0 16,0 0-1-16,0 0 0 15,6 0 0-15,-6 0-2 16,0 0 0-16,0 0-2 16,0 0 2-16,0 0-4 15,0 0-5-15,0 0-4 16,0 0-12-16,0-14-16 15,0 0-30-15,0-3-13 16,0-3-74-16,0 8 2 16</inkml:trace>
          <inkml:trace contextRef="#ctx0" brushRef="#br0" timeOffset="64730.839">1350-454 122 0,'0'0'117'16,"0"0"-49"-16,0 0-7 0,0 0-19 15,0 0-11 1,0 0 8-16,0 0 1 0,-6 0-13 16,0 0-6-16,6 0-3 15,0 0-2-15,-6 0-2 16,6 0-2-16,0 0-3 16,0 0 0-16,0 0 0 15,0 0-6-15,0 0-2 16,-9 0-2-16,9 10 1 15,-6 8 0-15,6-8-2 16,0 0-1-16,0-5-2 16,0-3-2-16,0-2-2 15,0 0-3-15,0 0-4 16,0 0 4-16,0 0 1 0,0 0 0 16,0 0 3-16,0 0 8 15,21-10 3-15,-2-7 6 16,2-4 3-16,-9-1-1 15,1 1-4-15,-7 4-4 16,-6 3 3-16,0 8-3 16,0-1 4-16,0 3-7 15,0 4 1-15,0 0 0 16,-13 0 6-16,7 0 0 16,6 0 3-16,-6 0-8 15,-6 0-2-15,-3 0-1 16,2 0-3-16,-14 0 2 15,8 7-4-15,-2 7 6 0,2 3 1 16,13-3-1-16,6 0 0 16,0 0-2-16,0 0-1 15,0-4-4-15,0 1 3 16,0-1-1-16,6-6-5 16,13-4 5-16,15 0-3 15,-7 0 7-15,13 0 1 16,-9 0 0-16,3 0 1 15,-7-14 1-15,-8-7 2 16,2-4 3-16,-9 1 0 16,-6 3 5-16,-6 1 7 15,0 2-6-15,0 4-5 16,0 7 0-16,-6 0-8 0,-21-5-5 16,-4 10-12-1,-3-2-1-15,7 1-30 0,2 3 0 16,-3 0-39-16,10 0-64 15,-3 0-52-15</inkml:trace>
          <inkml:trace contextRef="#ctx0" brushRef="#br0" timeOffset="7231.9453">3044-2873 154 0,'0'0'138'0,"0"0"-98"16,0 0 41-16,0 0-33 16,344-164-23-16,-258 125-12 15,0 0 0-15,12 1-10 0,-12 0-3 16,9 6-13-16,-3-4-3 16,0 3-7-16,7-6-39 15,2 2-26-15,-15 4-1 16,-22 13-24-16</inkml:trace>
          <inkml:trace contextRef="#ctx0" brushRef="#br0" timeOffset="7370.3704">3440-2805 148 0,'0'0'87'16,"0"0"-21"-16,0 0 29 16,0 0-45-16,439-160-38 15,-341 121-11-15,-12 6-1 16,0-3-5-16,-12 7-39 15,-10 2-24-15,-18 6-48 16,-18 8-71-16</inkml:trace>
          <inkml:trace contextRef="#ctx0" brushRef="#br0" timeOffset="6787.2205">2145-2823 211 0,'0'0'107'16,"0"0"-38"-16,0 0 22 15,350-153-54-15,-252 114-28 16,-6 2-9-16,10 1 0 16,-10 5-10-16,-12 7-25 15,-7 7-23-15,-21 7-63 16,-18 6-30-16</inkml:trace>
          <inkml:trace contextRef="#ctx0" brushRef="#br0" timeOffset="5979.0048">417-2823 204 0,'0'0'64'0,"0"0"23"16,0 0 11-16,0 0-50 16,0 0-1-16,372-174-14 0,-286 140-5 15,-6-3-15 1,-10 3-12-16,4 7-1 0,-7 3-8 16,-15 7-8-16,-12 3-21 15,-6 7-30-15,-9 0-20 16,-4 7-33-16,-9 0-14 15</inkml:trace>
          <inkml:trace contextRef="#ctx0" brushRef="#br0" timeOffset="5795.8384">-212-2781 73 0,'0'0'57'0,"0"0"8"16,0 0 8-16,0 0-11 15,0 0 5-15,0 0-24 16,359-174-17-16,-273 139-12 15,-6 0-14-15,-9 4-4 16,2-1-5-16,-14 5-26 16,-4 6-16-16,-9 4-32 15,-12 7-16-15,-16 10-22 16</inkml:trace>
          <inkml:trace contextRef="#ctx0" brushRef="#br0" timeOffset="5366.8258">-905-2610 91 0,'0'0'95'0,"0"0"-33"15,0 0 8-15,0 0-11 16,251-188-34-16,-177 143-5 16,3 6-6-16,-4 1-9 0,7 3-1 15,-6 3-4-15,12 1-17 16,0 3-34-16,-22 8-21 15,-2 3-35-15,-29 9-40 16</inkml:trace>
          <inkml:trace contextRef="#ctx0" brushRef="#br0" timeOffset="5040.2361">-1633-2573 184 0,'0'0'102'15,"0"0"-68"-15,0 0 42 16,0 0-32-16,246-213-19 16,-169 156-9-16,9-10-4 15,9 4 7-15,3 5-6 0,-6-2-11 16,0-2-2-1,-6 6-3-15,-12 6-16 0,-7 10 1 16,-21 11 1-16,-6 11-1 16,-21 9-21-16,-7 5-22 15,-3 4-12-15,-9 0-11 16,0 0-41-16</inkml:trace>
          <inkml:trace contextRef="#ctx0" brushRef="#br0" timeOffset="4622.0035">-2032-2437 14 0,'0'0'78'0,"0"0"-44"0,0 0 1 16,0 0-2-16,0 0-7 15,0 0-2-15,108-83 7 16,-90 61 0-16,16 2-3 15,-12-1-6-15,2 1-3 16,4-2-3-16,-1 1-7 16,-2-3-6-16,9 4 0 15,-1-8-3-15,-2 3 0 16,9-3-2-16,-6 1-5 16,0 2-5-16,-1 5 1 15,1 2-1-15,-3 0 0 16,2 2-19-16,7-2-11 0,0 1 1 15,-6 3-11-15,0 3-23 16,-16 1 2-16</inkml:trace>
          <inkml:trace contextRef="#ctx0" brushRef="#br0" timeOffset="79540.9776">-1402-3213 31 0,'0'0'23'0,"0"0"2"16,0 0 3-16,0 0 2 15,0 0 5-15,0 0 3 16,0 0 1-16,0-15-2 16,0 13 1-16,0 2-4 15,-7 0 2-15,1 0 7 16,6 0-5-16,0 0-12 15,0 0-11-15,0 0-7 16,0 0-1-16,0 0 2 16,0 0-1-16,0 0 2 15,0 0-1-15,0 0-3 0,0 0 3 16,0 0 4 0,0 0-1-16,0 0 1 15,-6 0-2-15,6 0 2 0,0 0 2 16,0 0-2-16,0 0-1 15,0 0-1-15,0 0-6 16,0 0-4-16,-6 0-1 16,6 0-1-16,-9 0 1 15,3 0 0-15,6 0 0 16,0 0 0-16,0 0 0 16,-13 7 3-16,7 10 2 15,-6 5 5-15,-3-5-7 0,15 0 0 16,-6 0-3-1,-7 1 6-15,7-1-5 0,-3 1 0 16,3-6 3-16,6 0-4 16,-12-2 1-16,5 1 1 15,-5-1 1-15,3 0-1 16,3 1-1-16,0 6 4 16,-7-3 0-16,7 4-2 15,-3-4 7-15,3-3-1 16,0-5-6-16,0 5 3 15,6-4 2-15,0 4-8 16,-7-2 1-16,1 4-1 16,-3-1 0-16,-3 2 1 15,6-3 0-15,6 2 0 16,-13-2-1-16,13 3 2 0,0-2 2 16,-6 0 8-16,-3-5-4 15,3 0-5-15,6-2 4 16,-6 3 3-16,6-1-3 15,0 5-3-15,-6-5 0 16,0 3-2-16,-1 0-1 16,7 1 0-16,-9-5 0 15,9-2-1-15,-6-1 1 16,6-3 0-16,0 0-1 16,0 0 4-16,0 0-2 15,0 4 0-15,0-4 1 16,0 0-3-16,0 0 0 0,0 0-2 15,0 0 0-15,0 0-6 16,0 0-13-16,0 0-23 16,0 3-46-16,34 1-43 15,33 2 32-15,19-6-19 16,-6 0-38-16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3:58.38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8C63D2BB-EEA6-4B7C-A03F-3D9ABDEA4106}" emma:medium="tactile" emma:mode="ink">
          <msink:context xmlns:msink="http://schemas.microsoft.com/ink/2010/main" type="inkDrawing" rotatedBoundingBox="7159,4789 7932,4337 8176,4755 7403,5207" semanticType="callout" shapeName="Other">
            <msink:sourceLink direction="from" ref="{5C548719-3023-498D-BFAF-AB28C7FF5A74}"/>
            <msink:sourceLink direction="to" ref="{9BB226A1-4D07-4CF1-8367-D48D55838F4F}"/>
            <msink:sourceLink direction="to" ref="{4753D7C6-A7DF-45ED-A72F-9566260546BB}"/>
          </msink:context>
        </emma:interpretation>
      </emma:emma>
    </inkml:annotationXML>
    <inkml:trace contextRef="#ctx0" brushRef="#br0">1812 2646 81 0,'0'0'189'15,"0"0"-112"-15,0 0 25 16,0 0-11-16,0 0-29 15,0 0-14-15,-6-10 4 16,6 10-6-16,0 0-11 16,0 0-1-16,0 0-6 15,0 0-9-15,0 0-11 16,0 0-7-16,0 0-1 0,0 0-2 16,0 0-6-1,46 0 8-15,28 0 2 0,5 0-2 16,7 0-1-16,0 3 0 15,-6 0-6-15,-3 1-1 16,-4-4-3-16,-5 7-2 16,-16-7-8-16,-18 3 2 15,-22 1 4-15,-12-4 2 16,0 7 5-16,0-7 8 16,0 6 4-16,0 12 1 15,0 3 0-15,-28 14 13 16,-18 3-3-16,-12 2-4 15,0-10-3-15,-4 5-4 16,-2-3-3-16,-4 2 1 0,1 1-2 16,9-3 0-16,5-8-3 15,14-4-3-15,5-2-8 16,15-4-17-16,4-3-15 16,3 4-18-16,6-6-8 15,-7 1-7-15,-2 1-29 16,3-1-55-16,-1-7-54 15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3:57.82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5C548719-3023-498D-BFAF-AB28C7FF5A74}" emma:medium="tactile" emma:mode="ink">
          <msink:context xmlns:msink="http://schemas.microsoft.com/ink/2010/main" type="inkDrawing" rotatedBoundingBox="5835,5157 7693,4921 7697,4948 5838,5184" shapeName="Other">
            <msink:destinationLink direction="from" ref="{8C63D2BB-EEA6-4B7C-A03F-3D9ABDEA4106}"/>
            <msink:destinationLink direction="from" ref="{D33667E1-6493-4F08-9D0E-E1C0E641BC12}"/>
          </msink:context>
        </emma:interpretation>
      </emma:emma>
    </inkml:annotationXML>
    <inkml:trace contextRef="#ctx0" brushRef="#br0">271 3134 167 0,'0'0'234'0,"0"0"-188"16,0 0 19-16,0 0-12 15,0 0-32-15,0 0-13 16,0 0 8-16,0 0 6 16,0 0-8-16,7 0 2 15,-7 0 9-15,0 0 3 16,6 0-9-16,-6 0-7 0,6 0-2 15,-6 0 3-15,6 0 2 16,15 0-14 0,13 0 2-16,24 0-2 0,16-7 8 15,12-4 2-15,6-2-10 16,0 4 14-16,-6-7-13 16,15 2-2-16,-9 0 3 15,7 0-2-15,-1 1-1 16,-3 2 0-16,-3 1 3 15,0-1-3-15,0 0-1 16,6 1 1-16,-2-4 0 16,-11 0 1-16,-14 4-1 15,-10 0 1-15,-15 3 1 0,-12 7 5 16,-21-3 2 0,-7-1 1-16,6 4 4 0,-12 0-2 15,9 0-2-15,-9 0-2 16,0 0-8-16,0 0-6 15,0 0-16-15,0 0-20 16,0 0-14-16,0 0-14 16,-21 0-31-16,-13 0-103 15,3-6-1-15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3:59.95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0B6ECC4-2D02-456B-A18E-7584485D9FB4}" emma:medium="tactile" emma:mode="ink">
          <msink:context xmlns:msink="http://schemas.microsoft.com/ink/2010/main" type="inkDrawing" rotatedBoundingBox="5298,5220 5615,5079 5644,5144 5327,5285" shapeName="Other">
            <msink:destinationLink direction="from" ref="{E62C15C2-977A-4F5A-809C-2435B2AE0E5A}"/>
          </msink:context>
        </emma:interpretation>
      </emma:emma>
    </inkml:annotationXML>
    <inkml:trace contextRef="#ctx0" brushRef="#br0">-238 3255 153 0,'0'0'46'16,"0"0"18"-16,0 0-1 15,0 0-19-15,0 0-20 16,0 0 2-16,0-25-7 16,0 25-10-16,0-6 1 0,0 2-1 15,0 1-6-15,0-4-3 16,0 3-3-16,0 2 1 16,0-3-3-16,0 1-1 15,0-2-2-15,0-4-11 16,24-2-6-16,-2 2 5 15,6 0 1-15,-4-1 5 16,4 4-12-16,-4-3-3 16,10 8-10-16,0-7-25 15,12 6-17-15,0-4-1 16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3:52.77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4423D1E1-9788-4D3B-80A6-1FB83D6E695E}" emma:medium="tactile" emma:mode="ink">
          <msink:context xmlns:msink="http://schemas.microsoft.com/ink/2010/main" type="writingRegion" rotatedBoundingBox="9776,1101 9502,4332 8455,4243 8729,1012">
            <msink:destinationLink direction="with" ref="{5F8BF46B-9F3B-47B0-BF1B-C0A28840547E}"/>
          </msink:context>
        </emma:interpretation>
      </emma:emma>
    </inkml:annotationXML>
    <inkml:traceGroup>
      <inkml:annotationXML>
        <emma:emma xmlns:emma="http://www.w3.org/2003/04/emma" version="1.0">
          <emma:interpretation id="{F1EC14F5-07C9-4C7E-A180-138994724991}" emma:medium="tactile" emma:mode="ink">
            <msink:context xmlns:msink="http://schemas.microsoft.com/ink/2010/main" type="paragraph" rotatedBoundingBox="9776,1101 9502,4332 8455,4243 8729,10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492CA94-2BE7-46A1-94F9-9DF6E704DFA9}" emma:medium="tactile" emma:mode="ink">
              <msink:context xmlns:msink="http://schemas.microsoft.com/ink/2010/main" type="line" rotatedBoundingBox="9776,1101 9502,4332 8455,4243 8729,1012"/>
            </emma:interpretation>
          </emma:emma>
        </inkml:annotationXML>
        <inkml:traceGroup>
          <inkml:annotationXML>
            <emma:emma xmlns:emma="http://www.w3.org/2003/04/emma" version="1.0">
              <emma:interpretation id="{9BB226A1-4D07-4CF1-8367-D48D55838F4F}" emma:medium="tactile" emma:mode="ink">
                <msink:context xmlns:msink="http://schemas.microsoft.com/ink/2010/main" type="inkWord" rotatedBoundingBox="8894,1302 9080,1119 9273,1316 9087,1498">
                  <msink:destinationLink direction="to" ref="{8C63D2BB-EEA6-4B7C-A03F-3D9ABDEA4106}"/>
                  <msink:destinationLink direction="with" ref="{2D2E36A2-237C-4901-AE5C-09E28B0C2DFB}"/>
                  <msink:destinationLink direction="with" ref="{81806AE3-2C19-4459-99DA-4DB04F6947D7}"/>
                </msink:context>
              </emma:interpretation>
              <emma:one-of disjunction-type="recognition" id="oneOf0">
                <emma:interpretation id="interp0" emma:lang="en-US" emma:confidence="0.5">
                  <emma:literal>.</emma:literal>
                </emma:interpretation>
                <emma:interpretation id="interp1" emma:lang="en-US" emma:confidence="0">
                  <emma:literal>*</emma:literal>
                </emma:interpretation>
                <emma:interpretation id="interp2" emma:lang="en-US" emma:confidence="0">
                  <emma:literal>,</emma:literal>
                </emma:interpretation>
                <emma:interpretation id="interp3" emma:lang="en-US" emma:confidence="0">
                  <emma:literal>&amp;</emma:literal>
                </emma:interpretation>
                <emma:interpretation id="interp4" emma:lang="en-US" emma:confidence="0">
                  <emma:literal>Q</emma:literal>
                </emma:interpretation>
              </emma:one-of>
            </emma:emma>
          </inkml:annotationXML>
          <inkml:trace contextRef="#ctx0" brushRef="#br0">1700-3080 242 0,'0'0'37'0,"0"0"4"15,0 0-8-15,0 0-26 0,0 0 11 16,0 0 32 0,16 93-18-16,-16-40-7 0,0 6-8 15,0 8 0-15,0 1-4 16,-10 9 0-16,-8 3 7 15,0 0-3-15,-10 1-3 16,7-5 0-16,2 0-4 16,-2 1-8-16,2 0-2 15,1-5 1-15,2-2-1 16,-2-3 0-16,12-5 0 16,-3-6 0-16,3-11-1 15,-1-6-3-15,7-12 3 16,0-3 1-16,0-10-1 15,0-3-5-15,0-5 2 16,0-1-8-16,0 1-3 0,0-6-17 16,0 0-6-16,0 0 5 15,0 0 3-15,0 0-12 16,0 0-4-16,0-35-38 16,0-14-52-16</inkml:trace>
        </inkml:traceGroup>
        <inkml:traceGroup>
          <inkml:annotationXML>
            <emma:emma xmlns:emma="http://www.w3.org/2003/04/emma" version="1.0">
              <emma:interpretation id="{4753D7C6-A7DF-45ED-A72F-9566260546BB}" emma:medium="tactile" emma:mode="ink">
                <msink:context xmlns:msink="http://schemas.microsoft.com/ink/2010/main" type="inkWord" rotatedBoundingBox="8433,4238 8739,1008 9796,1108 9490,4338">
                  <msink:destinationLink direction="with" ref="{81806AE3-2C19-4459-99DA-4DB04F6947D7}"/>
                  <msink:destinationLink direction="with" ref="{2D2E36A2-237C-4901-AE5C-09E28B0C2DFB}"/>
                  <msink:destinationLink direction="to" ref="{8C63D2BB-EEA6-4B7C-A03F-3D9ABDEA4106}"/>
                </msink:context>
              </emma:interpretation>
              <emma:one-of disjunction-type="recognition" id="oneOf1">
                <emma:interpretation id="interp5" emma:lang="en-US" emma:confidence="0.5">
                  <emma:literal>En'.</emma:literal>
                </emma:interpretation>
                <emma:interpretation id="interp6" emma:lang="en-US" emma:confidence="0">
                  <emma:literal>Et.</emma:literal>
                </emma:interpretation>
                <emma:interpretation id="interp7" emma:lang="en-US" emma:confidence="0">
                  <emma:literal>Et'.</emma:literal>
                </emma:interpretation>
                <emma:interpretation id="interp8" emma:lang="en-US" emma:confidence="0">
                  <emma:literal>Eat.</emma:literal>
                </emma:interpretation>
                <emma:interpretation id="interp9" emma:lang="en-US" emma:confidence="0">
                  <emma:literal>Ex'.</emma:literal>
                </emma:interpretation>
              </emma:one-of>
            </emma:emma>
          </inkml:annotationXML>
          <inkml:trace contextRef="#ctx0" brushRef="#br0" timeOffset="-20193.0015">1556-2812 299 0,'0'0'82'0,"0"0"5"15,0 0 5-15,0 0-51 0,0 0-24 16,0 0 0-16,316-143-15 15,-254 118-2-15,2 1-13 16,-9 7-11-16,-9 1-18 16,-6 4-25-16,-9 5-43 15,-16 7-59-15,-15 0-43 16</inkml:trace>
          <inkml:trace contextRef="#ctx0" brushRef="#br0" timeOffset="39202.7319">2038-1522 73 0,'0'0'182'0,"0"0"-142"16,0 0 43-16,0 0-8 16,0 0-32-16,0 0-5 15,0-9 4-15,0 9-7 16,0 0-9-16,0 0 3 16,0 0-1-16,0 0-8 15,0 0-7-15,0 0-3 16,-6 0-8-16,-7 9-1 15,-2 12-2-15,-3 8 1 16,-1-10 0-16,4 3-2 0,15-5-3 16,0 1 2-16,0-5-2 15,0-1-4-15,0-5-11 16,0-4-15-16,0 4 12 16,21-7 2-16,4 0 8 15,9 0 9-15,0 0 4 16,-10 0 1-16,10 0 2 15,-7-7 5-15,-8-10 1 16,2-1 0-16,-8-8-2 16,-7 7-2-16,0-9 4 15,-6 3 0-15,0 8 6 16,0 0-7-16,0 5 3 16,-12 6-1-16,-7 3 8 0,-2-1 0 15,2 4-4-15,4 0 2 16,3 0-7-16,-1 0-9 15,-8 0-2-15,9 0 1 16,-1 0-5-16,-2 0 1 16,3 0-11-16,-1 11-21 15,7 6-26-15,-9 7-41 16,9-3-91-16,0 1-72 16</inkml:trace>
          <inkml:trace contextRef="#ctx0" brushRef="#br0" timeOffset="-487.7879">1630-3194 75 0,'0'0'125'16,"0"0"-81"-16,0 0 4 15,0 0-9-15,0 0-17 16,0 0-9-16,0 0 4 16,0 0-11-16,0 20 0 15,0 15 18-15,0 2-9 16,0 9-6-16,0 10 4 0,0 3-4 16,0 3-5-16,0 5 7 15,0-2-8-15,-16 2 3 16,10-1 1-16,-6-3 3 15,-3-4-3-15,8-4 0 16,-5-3-2-16,6-2-5 16,-6-13-1-16,3 2 1 15,2-8 0-15,1-3 0 16,0-4-9-16,-6-7 0 16,3 2-6-16,3-9-4 15,-1 0-12-15,1-6-12 16,6-1-15-16,0-3-12 15,0 0 5-15,0-7-4 0,0-32 0 16</inkml:trace>
          <inkml:trace contextRef="#ctx0" brushRef="#br0" timeOffset="-937.7566">1378-2684 6 0,'0'0'53'15,"0"0"-6"-15,0 0 8 0,0 0-3 16,0 0-1 0,0 0 2-16,6-24 0 0,-6 21-13 15,0-1 2-15,0 1 5 16,0 0 3-16,0-1-7 16,0 4-8-16,0 0-5 15,0 0-14-15,0 0-7 16,0 0-2-16,0 0-7 15,0 0-4-15,0 0-9 16,0 21-10-16,0 17 8 16,0 10 13-16,0 6-1 15,0-4-1-15,0 3-1 16,0-5-6-16,0 2 4 16,0-9 0-16,0-3 4 0,0 1-1 15,0-8-9-15,0-7 7 16,0 0-5-16,0-10-6 15,0 1 1-15,-6-5-1 16,0-5 0-16,6 1-22 16,0-6-21-16,0 0-7 15,0 0-3-15,0 0-3 16,0-14-8-16</inkml:trace>
          <inkml:trace contextRef="#ctx0" brushRef="#br0" timeOffset="-4987.9928">1271-2670 104 0,'0'0'63'15,"0"0"-8"-15,0 0-17 0,0 0-22 16,0 0-3 0,0 0 7-16,0-14-1 15,0 14-8-15,0-3 6 0,0 0 4 16,0 3-2-1,0 0 2-15,0 0-6 0,0 0-2 16,-6 0 9-16,6 0 3 16,0 0-6-16,0 0-3 15,0 0 4-15,0 0 0 16,0 0 3-16,0 0-6 16,0 0-2-16,0 0-5 15,0 0-3-15,0 0 0 16,0 0-4-16,0 0-3 15,0 0 0-15,0 0-4 16,0 0 3-16,0 0-4 0,0 0 2 16,0 0 1-16,0 13 2 15,0 4 1-15,0-3 0 16,0 3 2-16,0-2-1 16,0-1-1-16,0 0-1 15,0-1 1-15,0-2-1 16,0 3 0-16,0 0 0 15,0 0-1-15,0 3 1 16,0 0 0-16,6 1 0 16,0 0 0-16,0-1 0 15,-6 0 1-15,9-7-1 16,-9 5 0-16,6-4 0 0,-6-1-1 16,0 0 1-1,6 1 1-15,-6-1-1 16,7 0 0-16,-1 1 0 0,-6-1 1 15,0 0 0-15,0 1 2 16,0 2-1-16,0 2-1 16,0 2 1-16,0 1 0 15,0-1-1-15,0-3-1 16,0-4 2-16,0 4-2 16,0-4 4-16,0 2-3 15,0 1-1-15,0-1 0 16,0-3 0-16,0 1 0 15,0-3 0-15,0 4 1 16,0-1 1-16,0 0-1 16,0 4 2-16,0-3 0 0,0 3-2 15,0 4-1 1,0-5 0-16,0 8 1 0,0-4 2 16,0 7-3-16,0-2 0 15,0 2 3-15,0-3 0 16,0 0-2-16,0-1 1 15,0 5 3-15,0-4 0 16,0-4-2-16,0 1-2 16,0-1-1-16,0 0 0 15,0 0 1-15,0 5-1 16,0 0 0-16,0 0 0 16,0 3 1-16,0 6-1 15,0 0 0-15,0 0 0 0,0 5 0 16,0-1 0-16,0 0 0 15,0-4 0-15,0 3 0 16,0-2 0-16,0-4 0 16,0 6 0-16,0-5 0 15,0-1 0-15,0-1-1 16,0-3 2-16,0-3-2 16,0-6 2-16,6-1-1 15,-6 3 0-15,0 0 0 16,0 7 1-16,0 1-1 15,0 0 0-15,9-5 2 16,-9 1-2-16,0-4 0 0,0 0 0 16,0 1-2-16,0-5 2 15,6 9 0-15,-6-8 0 16,0 3 0-16,6-3 0 16,-6 1 0-16,0-2-1 15,0-4 0-15,0 7 2 16,0-6-2-16,0 7 2 15,0 1-1-15,0-8 0 16,0 6 0-16,0-4 1 16,0-6-1-16,6 1 0 15,-6 4 2-15,0-4-4 16,7-3 2-16,-7 3 0 16,6-4 0-16,-6-3 0 0,0 8 0 15,0-5 3-15,0 0-2 16,0 1 0-16,0-1-1 15,0 4 0-15,0 0 2 16,0 0-1-16,0 0 1 16,0 0-2-16,0-7 0 15,0 3 1-15,0-1 0 16,0 3 0-16,0-2 0 16,0-3-2-16,0 0 0 15,0 0-4-15,0 0-10 16,0 0-19-16,0 0-20 15,0-17-35-15,0-38-21 16,0-29-229-16</inkml:trace>
          <inkml:trace contextRef="#ctx0" brushRef="#br0" timeOffset="433.7852">1952-2477 161 0,'0'0'69'15,"0"0"-18"-15,0 0 10 16,0 0-21-16,0 0-20 16,0 0 15-16,0 75 6 15,-25-26-16-15,-2 3 8 16,-1 4-17-16,4 2-2 16,2-1 1-16,-2 4-9 15,-4 0-3-15,10 1 3 16,-10 1-1-16,6-8-3 15,4 1 3-15,6-14-5 16,-4-5 5-16,4 2 3 16,0-8-5-16,6-4 2 0,-3 3-2 15,2-10 0-15,1 1-2 16,0-5-2-16,6-1 1 16,-6-5 0-16,6-2-3 15,0-5 0-15,0 0-5 16,0-3-5-16,0 0-2 15,0 0-4-15,0 0-11 16,0 0-16-16,0 0-9 16,0 0-3-16,0 0-9 15,0-27-15-15,12-4-5 16,16-12-28-16</inkml:trace>
          <inkml:trace contextRef="#ctx0" brushRef="#br0" timeOffset="720.9334">2090-2082 67 0,'0'0'82'15,"0"0"-38"-15,0 0 10 16,0 0 16-16,0 0-24 15,0 0 8-15,-6 192-8 16,-19-130-20-16,-2-6 0 0,8-1-2 16,-2-5-10-1,2-6-5-15,4-9-8 0,3-3-1 16,6-16-9-16,6-1-20 16,-6-5-33-16,6-10-58 15,0 0-64-15</inkml:trace>
          <inkml:trace contextRef="#ctx0" brushRef="#br0" timeOffset="-6893.2964">1780-3460 114 0,'0'0'104'0,"0"0"-37"0,0 0 24 16,0 0-27-16,0 0-25 16,0 0-4-16,-18 0 0 15,18 0-12-15,-6 0-8 16,6 0-1-16,-10 0-5 15,10 0-6-15,-6 0-3 16,-6 0-2-16,0 11-2 16,-4 10 0-16,10-3 1 15,0 2 2-15,0 4 1 16,0-4-3-16,6 2 2 16,-6-4-4-16,6-8 1 0,0-3-1 15,0 1-7-15,0-8-2 16,0 0-5-16,0 0-3 15,0 0 1-15,0 0 3 16,0 0 3-16,0 0 2 16,24 0 13-16,4-15 3 15,6-3 0-15,-10 1 0 16,-2 2-3-16,-10 6 0 16,-12-4 2-16,0 2 2 15,0 4 3-15,0 0 3 16,0 7 10-16,0-4-1 15,0 4 1-15,0-4-7 16,0 4-6-16,0 0-4 16,0 0 1-16,0 0-1 0,0 0-1 15,0 0 0-15,-12 0-2 16,2 0 0-16,-8 0-3 16,0 0 0-16,-4 0 2 15,4 11-5-15,-4 3 3 16,4 3 0-16,-4 1 3 15,10-1 0-15,0 1-1 16,12-4-3-16,0 0-2 16,0-4-2-16,0-1-11 15,0 3-3-15,0-5 2 16,6-4 6-16,6 0 8 16,10-3-5-16,2 0 6 15,-2 0 5-15,2 0 0 0,-2 0 2 16,2-10 5-16,-8-7 6 15,-4 0-4-15,-12-4 4 16,0-1 6-16,0 8-6 16,0-3 2-16,0 3-15 15,-22 1-4-15,-8-1-6 16,2 3-8-16,-12 5-18 16,6 6 8-16,4 0-27 15,-19 0-92-15,12 17-65 16</inkml:trace>
          <inkml:trace contextRef="#ctx0" brushRef="#br0" timeOffset="-20465.296">1160-2948 194 0,'0'0'83'0,"0"0"3"16,0 0 9-16,0 0-35 16,0 0-25-16,316-195-20 15,-236 157-6-15,0 3-9 16,-10 4-5-16,-2 3-18 15,-10 7-11-15,-18 8-23 16,-6 1-42-16,-22 12-17 16,-12 0-9-16,0 0 7 15</inkml:trace>
          <inkml:trace contextRef="#ctx0" brushRef="#br0" timeOffset="-1861.7539">1980-1501 79 0,'0'0'105'0,"0"0"-35"0,0 0 7 16,0 0-6-16,0 0-27 15,0 0-5-15,6 0 8 16,-6 0-12-16,0 0-16 16,0 0-9-16,0 0-4 15,0 0-4-15,0 0-2 16,0 11 0-16,0 13 2 16,-13 1-2-16,-8-1 0 15,3 0 0-15,2-7 0 16,4 4-2-16,0-4 1 15,-4-2 1-15,4-1-2 16,0 3 1-16,-1-3 1 0,-2 3-1 16,3-3-1-16,0 1 1 15,2-6 0-15,4 5 0 16,-6 1 0-16,0 3 1 16,-4-5-3-16,4 5 2 15,0-2 1-15,-4 1 0 16,4 2 0-16,0 1 0 15,0-2 0-15,-4-1-1 16,-2 0 1-16,3-3-3 16,2 3 0-16,1 5 1 15,-3-5-5-15,8-3 6 16,1 0 1-16,-6-1 0 0,6-2-2 16,0 3 2-16,-3-1 0 15,9-1 0-15,-7 3 0 16,-5 1 0-16,6 8 0 15,0-7 0-15,-3 3 0 16,3 3-1-16,-1-6 1 16,1 4 3-16,-6-1-3 15,-3 4-2-15,2 1 2 16,1 7 2-16,-3-5-1 16,2 1-1-16,1-1 0 15,0-5 1-15,3-8 1 16,-4-4 1-16,7-3-1 15,0-4 0-15,6 1 0 16,0-1 1-16,0-3-2 16,-6 0 2-16,6 0-1 0,0 0-2 15,0 0 1-15,0 0 0 16,0 0-1-16,0 0 1 16,0 0-2-16,0 0 1 15,0 0 0-15,0 0-7 16,0 0-12-16,0 0-9 15,0 0-20-15,0-13-43 16,0-22-60-16</inkml:trace>
          <inkml:trace contextRef="#ctx0" brushRef="#br0" timeOffset="17437.7056">1636-1736 54 0,'0'0'39'16,"0"0"22"-16,0 0-33 16,0 0 7-16,-22 201-16 15,16-184-16-15,6-10 3 16,0-5-4-16,0-2 0 15,0 0 9-15,0 0 10 16,0 0-9-16,0-19-12 16,0-19-17-16,40-14-4 15,12-1-2-15,4-6-10 16,-10 10 16-16,-16 10 16 0,-8 12 1 16,-10 16 26-16,-12 11 21 15,0 0 1-15,0 0-10 16,0 0-13-16,0 21-15 15,0 32 6-15,0 15 43 16,-18 13-47-16,-10 3-12 16,0 2-3-16,4-2-32 15,-4-4-43-15,4 1-27 16,-16-12-58-16</inkml:trace>
        </inkml:traceGroup>
      </inkml:traceGroup>
    </inkml:traceGroup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3:15.63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BF7BD73C-B1F5-4FDC-8EFC-CF09067A418A}" emma:medium="tactile" emma:mode="ink">
          <msink:context xmlns:msink="http://schemas.microsoft.com/ink/2010/main" type="writingRegion" rotatedBoundingBox="6467,1499 4475,4413 3497,3744 5489,830"/>
        </emma:interpretation>
      </emma:emma>
    </inkml:annotationXML>
    <inkml:traceGroup>
      <inkml:annotationXML>
        <emma:emma xmlns:emma="http://www.w3.org/2003/04/emma" version="1.0">
          <emma:interpretation id="{DCCE1484-9B4B-4583-9911-CE539BB9C91A}" emma:medium="tactile" emma:mode="ink">
            <msink:context xmlns:msink="http://schemas.microsoft.com/ink/2010/main" type="paragraph" rotatedBoundingBox="6467,1499 4475,4413 3497,3744 5489,8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02AFB2A-D3C0-4F2A-A706-6B7D7F83A9E4}" emma:medium="tactile" emma:mode="ink">
              <msink:context xmlns:msink="http://schemas.microsoft.com/ink/2010/main" type="line" rotatedBoundingBox="6467,1499 4475,4413 3497,3744 5489,830"/>
            </emma:interpretation>
          </emma:emma>
        </inkml:annotationXML>
        <inkml:traceGroup>
          <inkml:annotationXML>
            <emma:emma xmlns:emma="http://www.w3.org/2003/04/emma" version="1.0">
              <emma:interpretation id="{57E23A5E-E15F-47A9-93F0-5F7C85625241}" emma:medium="tactile" emma:mode="ink">
                <msink:context xmlns:msink="http://schemas.microsoft.com/ink/2010/main" type="inkWord" rotatedBoundingBox="6208,1322 6110,1466 5916,1333 6014,1190"/>
              </emma:interpretation>
              <emma:one-of disjunction-type="recognition" id="oneOf0">
                <emma:interpretation id="interp0" emma:lang="en-US" emma:confidence="0.5">
                  <emma:literal>@</emma:literal>
                </emma:interpretation>
                <emma:interpretation id="interp1" emma:lang="en-US" emma:confidence="0">
                  <emma:literal>.</emma:literal>
                </emma:interpretation>
                <emma:interpretation id="interp2" emma:lang="en-US" emma:confidence="0">
                  <emma:literal>C</emma:literal>
                </emma:interpretation>
                <emma:interpretation id="interp3" emma:lang="en-US" emma:confidence="0">
                  <emma:literal>e</emma:literal>
                </emma:interpretation>
                <emma:interpretation id="interp4" emma:lang="en-US" emma:confidence="0">
                  <emma:literal>a</emma:literal>
                </emma:interpretation>
              </emma:one-of>
            </emma:emma>
          </inkml:annotationXML>
          <inkml:trace contextRef="#ctx0" brushRef="#br0">-1329-3337 31 0,'0'0'57'16,"0"0"-17"-16,0 0 11 15,0 0-12-15,0 0-8 16,0 0 7-16,0-11 9 0,0 7 0 16,0 4 0-1,0 0-2-15,0 0-6 0,0 0-7 16,0 0-6-16,-6 0-7 15,6 0-6-15,0 0-5 16,0 0-4-16,-6 0-2 16,6 0-2-16,0 0-2 15,0 0-1-15,0 0 1 16,-6 0 1-16,6 0-1 16,0 0-3-16,0 0 3 15,0 0-2-15,0 0 1 16,0 4 0-16,-9 7 2 0,3 2-1 15,6-3 2 1,0 5-3-16,0-5-1 0,0 1-2 16,0-4 2-16,0-1-3 15,0-2-1-15,6 3-1 16,15 0-10-16,-9-4 4 16,-5 1-3-16,8-4 0 15,-9 0 6-15,6 0 7 16,1 0-5-16,2 0 7 15,-9 0 3-15,0 0 0 16,0-10 9-16,-6 1 0 16,0 0 2-16,0-1-2 15,0 3 9-15,0-7-8 16,0-3-6-16,0 2 3 16,0-2-4-16,0 3 0 0,0 8 0 15,0-2 6-15,0 1-3 16,-6 4 0-16,-6-1-4 15,6 1-2-15,-16-1 0 16,16 4 6-16,-6 0-3 16,-3 0-3-16,8 0 2 15,-5-4-2-15,-9 1-2 16,8 3-1-16,7 0-2 16,-6 0-4-16,3 0-11 15,3 0-12-15,-1 0-28 0,1 0-49 16,0 21-59-1</inkml:trace>
        </inkml:traceGroup>
        <inkml:traceGroup>
          <inkml:annotationXML>
            <emma:emma xmlns:emma="http://www.w3.org/2003/04/emma" version="1.0">
              <emma:interpretation id="{01693208-12CE-4DBD-94A0-5B5432136455}" emma:medium="tactile" emma:mode="ink">
                <msink:context xmlns:msink="http://schemas.microsoft.com/ink/2010/main" type="inkWord" rotatedBoundingBox="5649,1880 5531,2051 5391,1956 5509,1784">
                  <msink:destinationLink direction="with" ref="{E0D6A088-5463-4E7F-93E4-1FCEF7493779}"/>
                </msink:context>
              </emma:interpretation>
              <emma:one-of disjunction-type="recognition" id="oneOf1">
                <emma:interpretation id="interp5" emma:lang="en-US" emma:confidence="0.5">
                  <emma:literal>o</emma:literal>
                </emma:interpretation>
                <emma:interpretation id="interp6" emma:lang="en-US" emma:confidence="0">
                  <emma:literal>.</emma:literal>
                </emma:interpretation>
                <emma:interpretation id="interp7" emma:lang="en-US" emma:confidence="0">
                  <emma:literal>°</emma:literal>
                </emma:interpretation>
                <emma:interpretation id="interp8" emma:lang="en-US" emma:confidence="0">
                  <emma:literal>a</emma:literal>
                </emma:interpretation>
                <emma:interpretation id="interp9" emma:lang="en-US" emma:confidence="0">
                  <emma:literal>0</emma:literal>
                </emma:interpretation>
              </emma:one-of>
            </emma:emma>
          </inkml:annotationXML>
          <inkml:trace contextRef="#ctx0" brushRef="#br0" timeOffset="-1232.0269">-1746-2791 14 0,'0'0'79'0,"0"0"-49"15,0 0 3-15,0 0 12 16,0 0-17-16,0 0-1 15,0 0-1-15,-80-4 1 16,74 4 2-16,6-3 5 16,-6 3 4-16,6 0-3 15,0 0-6-15,-6 0-8 16,6 0-3-16,0 0 1 16,0 0-5-16,0 0-6 0,-6 0-2 15,-1 0 2 1,-2 0-6-16,-3 0 1 0,6 0 0 15,6 0 1-15,-6 0-4 16,6 0 3-16,-6 0-3 16,-4 0-2-16,-2 0 1 15,6 10-2-15,-6 7 3 16,2-3 2-16,4 0-2 16,6-3 0-16,0 0-2 15,0-1 1-15,0 0-1 16,0-3 0-16,0-3-2 15,0 2-3-15,0-2 4 0,6-1-4 16,22 1 3-16,-6-4 3 16,-4 3 1-16,3-3-1 15,-2 0 1-15,-13 0-1 16,0 0-3-16,0 0 2 16,-6 0 2-16,0 0 2 15,0 0 5-15,9 0 6 16,-9-14-8-16,0-6-4 15,0 6 1-15,0 0 0 16,0-1 1-16,0 5-3 16,0 3 6-16,0-3-6 15,0-2 0-15,0 3 1 0,-9 2-1 16,-3 4 3-16,6 3-3 16,6-3-7-16,-6 3-7 15,6 0-19-15,-13 0-22 16,-2 0-34-16,-3 0-64 15,-16 3-79-15</inkml:trace>
        </inkml:traceGroup>
        <inkml:traceGroup>
          <inkml:annotationXML>
            <emma:emma xmlns:emma="http://www.w3.org/2003/04/emma" version="1.0">
              <emma:interpretation id="{FDBBDF2B-6041-49C9-B8B0-AD56227E74F2}" emma:medium="tactile" emma:mode="ink">
                <msink:context xmlns:msink="http://schemas.microsoft.com/ink/2010/main" type="inkWord" rotatedBoundingBox="5061,3555 4475,4413 3497,3744 4083,2887">
                  <msink:destinationLink direction="from" ref="{018D8FE8-7FC8-45C0-B7D1-E7D7BFD2ECA9}"/>
                  <msink:destinationLink direction="to" ref="{018D8FE8-7FC8-45C0-B7D1-E7D7BFD2ECA9}"/>
                  <msink:destinationLink direction="to" ref="{E62C15C2-977A-4F5A-809C-2435B2AE0E5A}"/>
                  <msink:destinationLink direction="to" ref="{D33667E1-6493-4F08-9D0E-E1C0E641BC12}"/>
                </msink:context>
              </emma:interpretation>
              <emma:one-of disjunction-type="recognition" id="oneOf2">
                <emma:interpretation id="interp10" emma:lang="en-US" emma:confidence="0.5">
                  <emma:literal>.</emma:literal>
                </emma:interpretation>
                <emma:interpretation id="interp11" emma:lang="en-US" emma:confidence="0">
                  <emma:literal>c</emma:literal>
                </emma:interpretation>
                <emma:interpretation id="interp12" emma:lang="en-US" emma:confidence="0">
                  <emma:literal>C</emma:literal>
                </emma:interpretation>
                <emma:interpretation id="interp13" emma:lang="en-US" emma:confidence="0">
                  <emma:literal>F</emma:literal>
                </emma:interpretation>
                <emma:interpretation id="interp14" emma:lang="en-US" emma:confidence="0">
                  <emma:literal>€</emma:literal>
                </emma:interpretation>
              </emma:one-of>
            </emma:emma>
          </inkml:annotationXML>
          <inkml:trace contextRef="#ctx0" brushRef="#br0" timeOffset="52042.6511">-3538-1427 460 0,'0'0'91'16,"0"0"-20"-16,0 0 0 15,0 0-39-15,0 0-31 16,0 0 0-16,104-77 1 16,-43 41-1-16,-2 10 0 15,8 4 0-15,-15 8-1 16,-6 11-1-16,-12 3 0 15,0 0-11-15,-3 0 1 16,-4 34 11-16,1 28 4 16,-16 23 8-16,-12 12-3 15,0 18 0-15,0 4-1 16,-27-1 11-16,-13-3-9 16,9-19 1-16,3-13 3 0,1-15 4 15,8-18-3-15,1-3 4 16,3-19-8-16,8-11-7 15,1-7-4-15,6-3 0 16,0-3-1-16,0-4-2 16,0 0-1-16,0 0-4 15,0 0-2-15,0 0-6 16,0 0-4-16,28 0 13 16,18 0 7-16,12 0-5 15,10 0-10-15,2-14-9 16,-2-3-3-16,-16 0-8 15,-6-4-7-15,-12 3-16 0,0-3-6 16,-22-3-7-16,-12 0-42 16,0-4-84-16</inkml:trace>
          <inkml:trace contextRef="#ctx0" brushRef="#br0" timeOffset="52276.9025">-3222-923 257 0,'0'0'166'16,"0"0"-96"-16,0 0 0 0,0 0-16 16,0 0-22-1,0 0-19-15,119-35-11 0,-66 22-2 16,8-6-11-16,-3 9-29 15,10 3-34-15,-16 7-56 16,-12 0-103-16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4:17.283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F5998220-8878-46D2-9A8A-491D4EB0A6BE}" emma:medium="tactile" emma:mode="ink">
          <msink:context xmlns:msink="http://schemas.microsoft.com/ink/2010/main" type="writingRegion" rotatedBoundingBox="14556,2591 27614,2732 27539,9630 14481,9488"/>
        </emma:interpretation>
      </emma:emma>
    </inkml:annotationXML>
    <inkml:traceGroup>
      <inkml:annotationXML>
        <emma:emma xmlns:emma="http://www.w3.org/2003/04/emma" version="1.0">
          <emma:interpretation id="{7D20ABF8-FD2A-46B5-8C2C-95FFC7E19882}" emma:medium="tactile" emma:mode="ink">
            <msink:context xmlns:msink="http://schemas.microsoft.com/ink/2010/main" type="paragraph" rotatedBoundingBox="14556,2591 27614,2732 27591,4859 14533,47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252FDE-5D0E-4461-8757-7F62437D735A}" emma:medium="tactile" emma:mode="ink">
              <msink:context xmlns:msink="http://schemas.microsoft.com/ink/2010/main" type="line" rotatedBoundingBox="14556,2591 27614,2732 27591,4859 14533,4718"/>
            </emma:interpretation>
          </emma:emma>
        </inkml:annotationXML>
        <inkml:traceGroup>
          <inkml:annotationXML>
            <emma:emma xmlns:emma="http://www.w3.org/2003/04/emma" version="1.0">
              <emma:interpretation id="{668FAFAF-2F18-4F46-A476-292345D2D98D}" emma:medium="tactile" emma:mode="ink">
                <msink:context xmlns:msink="http://schemas.microsoft.com/ink/2010/main" type="inkWord" rotatedBoundingBox="14556,2591 17079,2618 17065,3915 14542,3887"/>
              </emma:interpretation>
              <emma:one-of disjunction-type="recognition" id="oneOf0">
                <emma:interpretation id="interp0" emma:lang="en-US" emma:confidence="0.5">
                  <emma:literal>200)</emma:literal>
                </emma:interpretation>
                <emma:interpretation id="interp1" emma:lang="en-US" emma:confidence="0">
                  <emma:literal>(200)</emma:literal>
                </emma:interpretation>
                <emma:interpretation id="interp2" emma:lang="en-US" emma:confidence="0">
                  <emma:literal>400)</emma:literal>
                </emma:interpretation>
                <emma:interpretation id="interp3" emma:lang="en-US" emma:confidence="0">
                  <emma:literal>2007</emma:literal>
                </emma:interpretation>
                <emma:interpretation id="interp4" emma:lang="en-US" emma:confidence="0">
                  <emma:literal>6200)</emma:literal>
                </emma:interpretation>
              </emma:one-of>
            </emma:emma>
          </inkml:annotationXML>
          <inkml:trace contextRef="#ctx0" brushRef="#br0">170 136 314 0,'0'0'114'0,"0"0"-18"16,0 0-12-16,0 0-32 16,0 0-17-16,0 0 9 15,0 0 6-15,0 0-11 16,7 0-6-16,-7 0 3 16,0 0-6-16,0 0-7 15,0 0-2-15,0 0-9 16,0 0-1-16,0 0-2 15,0 0-8-15,0 0 0 16,0 0-1-16,0 0 2 16,0 0-2-16,0 0 1 15,0 0 0-15,0 0-1 0,0 0 0 16,0 0 0-16,0 0-3 16,0 0-1-16,0 0-3 15,0 0 5-15,0 0-7 16,0 0 3-16,6 0 1 15,-6-7 2-15,0-4-10 16,6-2 3-16,0-1 4 16,9 0-2-16,-8-1 1 15,11 6 0-15,-12-1-2 16,0 3 1-16,3-1 0 0,-2 4-3 16,-1-3-6-1,6 4-1-15,-6-5-2 0,9 8 4 16,-2-2-1-16,-7 2-2 15,9 0-7-15,-9-4 8 16,-6 4 2-16,0 0-1 16,0 0 6-16,0 0 1 15,0 0 5-15,0 0-1 16,0 0-2-16,0 0-1 16,0 0-3-16,0 0 3 15,0 0 9-15,0 10 2 16,6 8 2-16,-6 0 2 15,0 3 1-15,0-4 3 16,0 4-2-16,0-4 6 16,0 7-5-16,0-2-2 15,-12 2-1-15,-3 0-4 0,-4 0 1 16,-2-3 2-16,3 2-2 16,2-4 4-16,4-2-3 15,0 8 2-15,-10-5 2 16,10 5 0-16,-7 3 1 15,4 0 2-15,3-1-3 16,0-10-6-16,5 6-1 16,-2-7 0-16,3 2-1 15,6-8 0-15,-6-1 0 16,6-1 1-16,-6 6-1 16,0 0 2-16,0 1-1 15,-10 2 1-15,4-3 1 16,0-1 0-16,-4 1 1 0,4-3 5 15,6-5-6-15,0 5-1 16,0-8-2-16,6 1 1 16,0-4-2-16,0 0 1 15,0 0-2-15,0 0 0 16,0 0-2-16,0 0-7 16,0 0-2-16,0 0 0 15,0 0 3-15,0-4 4 16,0-10 1-16,12-3 3 15,16 0-1-15,-10 0 1 16,10 10-3-16,-10 0-4 16,3 0 0-16,-2 7 1 15,-7 0-3-15,-6 0 2 0,16 0-3 16,-4 0 5-16,10 0 3 16,-1 0 0-16,-8 0 1 15,2 0 0-15,4 0 0 16,-4 0 2-16,-2 0 1 15,2 0 0-15,-8 0 2 16,14-3 2-16,-8-9-1 16,8 2 9-16,-15 0-4 15,7-9 2-15,-4 10-5 16,-9-4 4-16,7-5 3 16,-13 5-3-16,0-10-7 15,0 3-2-15,0-2-16 0,0 2-18 16,0 3-19-16,-7 3-13 15,-5 1-61-15,-9 5-57 16</inkml:trace>
          <inkml:trace contextRef="#ctx0" brushRef="#br0" timeOffset="1440.0076">956 84 122 0,'0'0'152'0,"0"0"-71"16,0 0 29-16,0 0-24 15,0 0-35-15,0 0-10 16,0-28 4-16,0 28-12 15,0 0-15-15,0 0-5 16,0 0-11-16,0 0-2 16,0 0-8-16,-6 18 2 15,-12 9 5-15,-22 11 1 16,6 3 0-16,0-2-1 16,16-1 1-16,-4 1 0 15,10-1 0-15,12-2 0 16,0-5 0-16,0 0-4 0,0-4-1 15,0 1 1-15,0 1-10 16,0-12 3-16,25 0-15 16,24-3-5-16,-3-7 17 15,0 0-6-15,12-7-6 16,0 0 13-16,10 0 8 16,-10 0-16-16,-3-18 4 15,-9-7 9-15,-12 3 8 16,-9-12 3-16,-19 3 13 15,-6-2 11-15,0-6-10 16,0 2 10-16,0-2-12 16,0 0-1-16,-31-3 3 15,-3 3-6-15,-5-2-4 0,5 7 9 16,-12 3-12-16,0 6-1 16,6 7 2-16,0 8-2 15,12 3 7-15,10-1-10 16,6 8 1-16,-4 0-2 15,-2 0-5-15,6 0-9 16,-16 0-27-16,0 25-7 16,4 11 7-16,-4 2-5 15,10 3-14-15,2-2-20 16,16 2-26-16,0-3-6 16,0-6-25-16</inkml:trace>
          <inkml:trace contextRef="#ctx0" brushRef="#br0" timeOffset="2228.8396">1837 62 236 0,'0'0'138'0,"0"0"-30"15,0 0-2-15,0 0-31 16,0 0-32-16,0 0-3 16,-46-38-2-16,40 38-16 0,-3 0-14 15,9 0 2 1,-7 0-5-16,1 0 1 0,-12 0 1 15,-10 0-2-15,-18 12-4 16,-6 8 2-16,-3 1-3 16,9 7 0-16,6-1-4 15,9-1 3-15,16-4-2 16,-4 4-3-16,13-2 2 16,6 7-8-16,0 1-1 15,0-1 3-15,0 3 4 16,34-2-8-16,3-4-16 15,12 0 16-15,-3-4-6 16,0-7 0-16,-6-7 0 16,6-2 3-16,0-4 5 0,0-4 9 15,0 0 3-15,0 0 2 16,6 0-1-16,10-30 2 16,-4-1 0-16,-12-2 2 15,0-6-1-15,-18 2 8 16,-16-9 3-16,3-7 2 15,-15 1 1-15,0-4-7 16,0 4 0-16,-9 12 3 16,-37 0 8-16,-6 15-19 15,6 9 2-15,0 5-10 16,0 5 5-16,0 6-12 16,-10 0-18-16,-14 0-30 15,-10 33-36-15,-6 16-30 0,-12 14-24 16,3-2-21-16</inkml:trace>
          <inkml:trace contextRef="#ctx0" brushRef="#br0" timeOffset="5392.6817">5-320 22 0,'0'0'67'0,"0"0"-22"16,0 0 8-16,0 0-4 15,0 0-10-15,0 0 12 16,0-11 11-16,0 11-7 16,0 0-10-16,0 0-4 15,0 0-5-15,0 0-7 16,0 0-10-16,0 0-4 16,0 0 0-16,0 0 5 15,0 0-4-15,0 0 0 16,0 0-3-16,0 0-3 15,0 0 1-15,0 0-2 16,0 0 0-16,0 0-2 0,0 0 4 16,0 0-3-16,0 0-4 15,0 0-1-15,0 0-3 16,0 0 0-16,0 4-2 16,0 14 2-16,0 3 0 15,-6 3 1-15,-10 0-1 16,4 0 0-16,6 8-1 15,0-4 0-15,-3 0 1 16,9-1 0-16,-7-2-1 16,1 4 1-16,6-7 0 15,-6 3 2-15,0-4-2 16,6-2 0-16,-6 1 0 16,0-3 0-16,6 4 1 15,0-4-1-15,-10 7 1 16,4-2 0-16,0-3 1 0,0 0 0 15,6-2 1-15,0 0 2 16,0 0 3-16,0-3-4 16,0 6 4-16,0-11-7 15,0 4-1-15,0 5 2 16,0-1-1-16,0 3 0 16,0 3 3-16,0-3-1 15,6 2-2-15,0-2 0 16,10-3-1-16,2 4 0 15,-6 0 1-15,4 3 1 16,-4-3-1-16,0 0 2 16,-6-1 1-16,16-2-4 0,-10 0 1 15,4-4-1-15,2 0 1 16,-12-8-1-16,6 5-1 16,4-1 1-16,-10 0 0 15,0 1 0-15,6-4-1 16,10 3 1-16,-4 0-1 15,4-2 1-15,-4 2 0 16,4-6 0-16,2 3 1 16,-9 0 1-16,4-4 0 15,-13 1 0-15,0-4 0 16,-6 0 2-16,9 0-3 16,-9 0 0-16,6 0 0 15,1 3 0-15,-7 0 0 0,0-3 1 16,0 0 4-16,0 0 1 15,0 0 2-15,0 0 4 16,0 0 1-16,0 0 1 16,0 0-1-16,0 0 1 15,0 0-1-15,0 0 4 16,0 0-7-16,0 0 2 16,0 0-6-16,0 0-4 15,0 0-3-15,0 0-4 16,0 0-14-16,0 0-16 15,0 4-18-15,0 3-37 16,0 10-28-16,-13-3-84 0,-14-4-137 16</inkml:trace>
          <inkml:trace contextRef="#ctx0" brushRef="#br0" timeOffset="6549.1714">1785-449 164 0,'0'0'65'15,"0"0"-14"-15,0 0 9 16,0 0-24-16,0 0-28 0,0 0 4 16,0 7 22-16,12 4-8 15,22 0 5-15,6 7-10 16,6 2 7-16,6 7-2 16,-6 1-1-16,6 1-3 15,-6 2-3-15,0-4-3 16,-6 4 7-16,-6 1-2 15,0-1-6-15,-1 3-7 16,-8 6 5-16,-4 1 1 16,4 7-2-16,-10 6 6 15,-2-3 2-15,-7 2-3 16,-6-5-10-16,0 1 5 16,0 10-5-16,0-3 2 0,0 3 6 15,0 4-6 1,0-6-1-16,-6 4 4 0,-13-16 0 15,-2-7-7-15,8-10 5 16,1-14 1-16,3-3 3 16,9-8 1-16,-12 0 1 15,12-3-5-15,0 0-7 16,0 0-1-16,0 0-3 16,0 0-3-16,0 0-19 15,0 0-23-15,0 0-33 16,0 0-36-16,0-17-32 15,0-8-53-15</inkml:trace>
        </inkml:traceGroup>
        <inkml:traceGroup>
          <inkml:annotationXML>
            <emma:emma xmlns:emma="http://www.w3.org/2003/04/emma" version="1.0">
              <emma:interpretation id="{9FF1DA92-419F-4DB2-A6AF-7F58AD8B633B}" emma:medium="tactile" emma:mode="ink">
                <msink:context xmlns:msink="http://schemas.microsoft.com/ink/2010/main" type="inkWord" rotatedBoundingBox="21520,3168 22209,3175 22192,4801 21502,4793"/>
              </emma:interpretation>
              <emma:one-of disjunction-type="recognition" id="oneOf1">
                <emma:interpretation id="interp5" emma:lang="en-US" emma:confidence="0.5">
                  <emma:literal>¥</emma:literal>
                </emma:interpretation>
                <emma:interpretation id="interp6" emma:lang="en-US" emma:confidence="0">
                  <emma:literal>K</emma:literal>
                </emma:interpretation>
                <emma:interpretation id="interp7" emma:lang="en-US" emma:confidence="0">
                  <emma:literal>E</emma:literal>
                </emma:interpretation>
                <emma:interpretation id="interp8" emma:lang="en-US" emma:confidence="0">
                  <emma:literal>k</emma:literal>
                </emma:interpretation>
                <emma:interpretation id="interp9" emma:lang="en-US" emma:confidence="0">
                  <emma:literal>(</emma:literal>
                </emma:interpretation>
              </emma:one-of>
            </emma:emma>
          </inkml:annotationXML>
          <inkml:trace contextRef="#ctx0" brushRef="#br0" timeOffset="80780.3678">7293 112 50 0,'-24'27'85'15,"24"-27"-10"-15,0 0-2 16,0 0-5-16,0 0-18 16,0 0 4-16,0 0-1 0,0 0-7 15,0 0-12 1,0 0-5-16,0 4-7 0,0 1-2 16,-6 15-9-16,-3 0-1 15,2 8 32-15,-5 3-17 16,0 6-5-16,3-4-11 15,-4 5-4-15,13 4 5 16,-6 0-4-16,6-2-2 16,0 0 1-16,0-5-3 15,0-4-2-15,0-7 2 16,0-9 1-16,0-5-2 16,0-7-1-16,0 4 0 15,0-3 0-15,0-4 2 16,0 0-2-16,0 0-2 0,0 0 0 15,0 0-5 1,0 0-12-16,0 0-28 16,0 0-41-16,0 0-51 0,-27-14-126 15</inkml:trace>
          <inkml:trace contextRef="#ctx0" brushRef="#br0" timeOffset="80362.3227">7293 112 18 0,'0'0'50'15,"0"0"-39"-15,0 0-10 0,0 0-1 16,0 0-30-1,0 0-20-15</inkml:trace>
          <inkml:trace contextRef="#ctx0" brushRef="#br0" timeOffset="81461.414">6852 845 135 0,'0'0'72'0,"0"0"-38"0,0 0 18 0,0 0-5 0,0 0 15 15,0 0-22-15,230-27 3 16,-169 13-2-16,-9 0-20 16,-6 3 1-16,-6 1-3 0,-6 4-7 15,-10 2-1 1,4 2-4-16,0-3-2 0,-10 5-5 16,-6-4 0-16,10 1-1 15,-10 3-7-15,-6 0-6 16,10 0-6-16,-4 0-15 15,0 0-24-15,10-3-43 16,-10-4-65-16</inkml:trace>
          <inkml:trace contextRef="#ctx0" brushRef="#br0" timeOffset="82339.9693">6990 1179 195 0,'0'0'61'0,"0"0"-4"16,0 0 13-16,0 0-33 15,0 0-23-15,0 0 1 16,0 0-3-16,12 0 0 16,22 0 0-16,-1 0-1 15,1-3 0-15,0-4-3 16,-3 3-4-16,-4 1-4 15,-8 0 0-15,2 3 0 16,-2 0-1-16,2 0-4 16,-15 0-3-16,0 0-4 0,0 0 2 15,-6 17 10 1,0 5 2-16,0 5 4 0,0 11 8 16,-12 10 0-16,-28 2-7 15,-6 1-7-15,0-1 2 16,0 2 6-16,-15-3 4 15,15-5-1-15,0-2-10 16,0-10 1-16,21-10 12 16,-2-9-5-16,14-4-7 15,13-5-1-15,0-4-1 16,0 4 1-16,0-4-1 16,0 0 0-16,0 0-1 15,0 0-2-15,0 0-2 16,19 0 5-16,14 0 3 0,20 0 11 15,-14 0-3-15,8 0-2 16,-1-11-5-16,-19 5-2 16,7-1-2-16,-10 1 0 15,-8 1-3-15,2 1-3 16,-12 1-7-16,7 0-14 16,-4 3-21-16,3 0-25 15,0-3-62-15,-5-1-82 16</inkml:trace>
        </inkml:traceGroup>
        <inkml:traceGroup>
          <inkml:annotationXML>
            <emma:emma xmlns:emma="http://www.w3.org/2003/04/emma" version="1.0">
              <emma:interpretation id="{0BEC9241-E605-4AE8-B24D-29089543F1D5}" emma:medium="tactile" emma:mode="ink">
                <msink:context xmlns:msink="http://schemas.microsoft.com/ink/2010/main" type="inkWord" rotatedBoundingBox="23648,3170 25182,3186 25176,3726 23643,3709"/>
              </emma:interpretation>
              <emma:one-of disjunction-type="recognition" id="oneOf2">
                <emma:interpretation id="interp10" emma:lang="en-US" emma:confidence="0.5">
                  <emma:literal>00</emma:literal>
                </emma:interpretation>
                <emma:interpretation id="interp11" emma:lang="en-US" emma:confidence="0">
                  <emma:literal>0</emma:literal>
                </emma:interpretation>
                <emma:interpretation id="interp12" emma:lang="en-US" emma:confidence="0">
                  <emma:literal>000</emma:literal>
                </emma:interpretation>
                <emma:interpretation id="interp13" emma:lang="en-US" emma:confidence="0">
                  <emma:literal>0÷0</emma:literal>
                </emma:interpretation>
                <emma:interpretation id="interp14" emma:lang="en-US" emma:confidence="0">
                  <emma:literal>0×0</emma:literal>
                </emma:interpretation>
              </emma:one-of>
            </emma:emma>
          </inkml:annotationXML>
          <inkml:trace contextRef="#ctx0" brushRef="#br0" timeOffset="109473.9331">9365 226 160 0,'0'0'170'16,"0"0"-153"-16,0 0 43 15,0 0-2-15,0 0-28 16,0 0-13-16,0 0 10 16,0 0-8-16,0 0-11 15,-58 0 5-15,58 0 10 16,-6 0 0-16,6 0-4 15,0 0-5-15,-10 0-1 16,4 0-2-16,0 0-1 0,-6 0-8 16,-10 0-1-16,10 4 0 15,-9 6 2-15,2 0 0 16,-15 9-2-16,1 1-1 16,2 5-1-16,3 2 1 15,-5 2-1-15,20-2 1 16,-5-3-1-16,3 1-3 15,8-1 3-15,7 0-2 16,0-5-3-16,0 1-1 16,0 1 2-16,0-4 0 15,0 0 3-15,22 4 0 16,15-6 0-16,3-2-1 0,6-2-7 16,3-8 3-16,3-3 3 15,-6 0 3-15,6 0 0 16,0 0 1-16,-6-17 0 15,3-5 1-15,-18-2 5 16,3 2 0-16,-7 3 1 16,-14-2-1-16,-1 0 9 15,-12-5 2-15,9 0-10 16,-9-1-5-16,0 2 1 16,0 0 0-16,0 4-2 15,0 0 3-15,-27 1-3 16,-13-1-1-16,6 3 0 15,0 7 3-15,-6 1 2 0,16 0 3 16,-4 6-8 0,10 1 0-16,12 3-2 0,-10 0-7 15,10 0-12-15,-6 0-21 16,-10 0 1-16,10 3-28 16,-16 21-12-16,16 5 5 15,0-2-7-15,6 5-13 16,6-5-35-16</inkml:trace>
          <inkml:trace contextRef="#ctx0" brushRef="#br0" timeOffset="110149.7815">9868 247 241 0,'0'0'149'0,"0"0"-93"15,0 0 24-15,0 0-29 16,0 0-28-16,0 0-2 15,0-7 3-15,-12 7-6 16,-16 0-15-16,-5 7 1 0,8 15 5 16,-9-5 4-16,13 0-3 15,9 4-5-15,-1-6-2 16,7 4-1-16,-3 2 1 16,9 4-2-16,0-1-1 15,0 1 1-15,0-1-1 16,0-4 0-16,9 2-3 15,22-1 0-15,9-7 0 16,15-2-3-16,-3-4-4 16,6-4 2-16,16-4 1 15,0 0 2-15,2 0 0 16,-2-18 3-16,0-7 1 0,-10 6 0 16,-9-10 1-16,-15 8 0 15,-9 1 0-15,-9 0 7 16,-16 2 10-16,0-3 10 15,-6-8-7-15,0 5 8 16,0-7-1-16,0 0 1 16,-6 3-11-16,-28 0-11 15,-6 7-3-15,-6 1 1 16,0 3-4-16,6 2-1 16,-6 4-2-16,-6 5-7 15,12 2-5-15,0 4-8 16,6 0-12-16,1 0-14 15,2 4-23-15,-9 24-36 16,6 6-25-16,0 8-5 16,1-3 21-16,2-2-26 0</inkml:trace>
        </inkml:traceGroup>
        <inkml:traceGroup>
          <inkml:annotationXML>
            <emma:emma xmlns:emma="http://www.w3.org/2003/04/emma" version="1.0">
              <emma:interpretation id="{507EA9F3-F0E1-46EC-B9A0-3E40481997F5}" emma:medium="tactile" emma:mode="ink">
                <msink:context xmlns:msink="http://schemas.microsoft.com/ink/2010/main" type="inkWord" rotatedBoundingBox="27491,2820 27613,2821 27606,3433 27484,3431"/>
              </emma:interpretation>
              <emma:one-of disjunction-type="recognition" id="oneOf3">
                <emma:interpretation id="interp15" emma:lang="en-US" emma:confidence="0.5">
                  <emma:literal>.</emma:literal>
                </emma:interpretation>
                <emma:interpretation id="interp16" emma:lang="en-US" emma:confidence="0">
                  <emma:literal>'</emma:literal>
                </emma:interpretation>
                <emma:interpretation id="interp17" emma:lang="en-US" emma:confidence="0">
                  <emma:literal>v</emma:literal>
                </emma:interpretation>
                <emma:interpretation id="interp18" emma:lang="en-US" emma:confidence="0">
                  <emma:literal>V</emma:literal>
                </emma:interpretation>
                <emma:interpretation id="interp19" emma:lang="en-US" emma:confidence="0">
                  <emma:literal>,</emma:literal>
                </emma:interpretation>
              </emma:one-of>
            </emma:emma>
          </inkml:annotationXML>
          <inkml:trace contextRef="#ctx0" brushRef="#br0" timeOffset="114086.9781">12827-216 197 0,'0'0'79'15,"0"0"-3"-15,0 0-2 16,0 0-33-16,0 0-13 15,0 0 8-15,0 0 2 16,0-3-10-16,0 3-9 16,0 0 8-16,0 0-3 15,0-4 1-15,0 4-7 16,0 0-5-16,0 0-2 0,0 0-4 16,0 0-1-1,0 0-3-15,0 0-1 0,0 0-2 16,0 0 0-16,0 0-4 15,0 0-4-15,0 0-2 16,6 14-4-16,6 22 14 16,0 9 1-16,4 3 3 15,-4 7 4-15,0 1-4 16,4 0-4-16,-10-4 1 16,0 1 2-16,0-8-3 15,-6-7-1-15,0-3 1 16,0-14 1-16,0 0 0 15,0-12-1-15,6-5 0 0,-6 3 0 16,0-7 0 0,0 0 0-16,0 0 0 0,0 0 1 15,0 0 0-15,6 0 1 16,-6 0 0-16,0 0 4 16,0-7 8-16,0-24-14 15,0-10 0-15,0-12-16 16,0-9 12-16,0-1-17 15,0-6 1-15,0-2 16 16,0 9-10-16,-18 10 1 16,6 11 13-16,-10 9 3 15,16 15 0-15,0 6 1 16,6 11-4-16,0 0-12 16,0 0-52-16,0 4-70 0,0 41-74 15,0 18 68-15</inkml:trace>
        </inkml:traceGroup>
      </inkml:traceGroup>
    </inkml:traceGroup>
    <inkml:traceGroup>
      <inkml:annotationXML>
        <emma:emma xmlns:emma="http://www.w3.org/2003/04/emma" version="1.0">
          <emma:interpretation id="{A23DA091-F5A8-47E2-B1E2-99CEA9897F6D}" emma:medium="tactile" emma:mode="ink">
            <msink:context xmlns:msink="http://schemas.microsoft.com/ink/2010/main" type="paragraph" rotatedBoundingBox="21503,5471 27174,5245 27346,9566 21675,979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F7E6B92-8515-44F4-A26E-4F3F2E791322}" emma:medium="tactile" emma:mode="ink">
              <msink:context xmlns:msink="http://schemas.microsoft.com/ink/2010/main" type="line" rotatedBoundingBox="21727,5462 27174,5245 27210,6144 21762,6360"/>
            </emma:interpretation>
          </emma:emma>
        </inkml:annotationXML>
        <inkml:traceGroup>
          <inkml:annotationXML>
            <emma:emma xmlns:emma="http://www.w3.org/2003/04/emma" version="1.0">
              <emma:interpretation id="{23ED9B85-1350-4656-9999-0EFBA43B902B}" emma:medium="tactile" emma:mode="ink">
                <msink:context xmlns:msink="http://schemas.microsoft.com/ink/2010/main" type="inkWord" rotatedBoundingBox="21728,5459 24984,5357 25012,6257 21756,6359"/>
              </emma:interpretation>
              <emma:one-of disjunction-type="recognition" id="oneOf4">
                <emma:interpretation id="interp20" emma:lang="en-US" emma:confidence="0.5">
                  <emma:literal>20</emma:literal>
                </emma:interpretation>
                <emma:interpretation id="interp21" emma:lang="en-US" emma:confidence="0">
                  <emma:literal>&amp;</emma:literal>
                </emma:interpretation>
                <emma:interpretation id="interp22" emma:lang="en-US" emma:confidence="0">
                  <emma:literal>Q</emma:literal>
                </emma:interpretation>
                <emma:interpretation id="interp23" emma:lang="en-US" emma:confidence="0">
                  <emma:literal>to</emma:literal>
                </emma:interpretation>
                <emma:interpretation id="interp24" emma:lang="en-US" emma:confidence="0">
                  <emma:literal>00</emma:literal>
                </emma:interpretation>
              </emma:one-of>
            </emma:emma>
          </inkml:annotationXML>
          <inkml:trace contextRef="#ctx0" brushRef="#br0" timeOffset="123820.7498">12480 2189 136 0,'0'0'25'0,"0"0"5"15,0 0 27-15,0 0-17 0,0 0-1 16,0 0-8-16,0 188 15 15,0-147-14-15,0 1-5 16,0 4 2-16,0-2 13 16,0 1-11-16,0 0-7 15,0 1 0-15,0-7 0 16,15-1-17-16,-9-10-1 16,1-4 3-16,-1-6-5 15,-6-8-2-15,0-3 2 16,0-4-2-16,0-3 1 0,0 0 4 15,0 0 0 1,0 0 5-16,0 0 0 0,0 0-6 16,0 0 6-16,6 0-1 15,-6 0 6-15,0 0 4 16,0 0 0-16,0-13 4 16,0-19-17-16,0-13-8 15,0-8-3-15,0-6-6 16,0 0-23-16,0 4 32 15,0 6-5-15,0 17 5 16,0 12 0-16,0 9 2 16,0 11-2-16,0 0-1 15,0 0-17-15,0 0-60 16,0 35-115-16,0 17 5 0,0 7-120 16</inkml:trace>
          <inkml:trace contextRef="#ctx0" brushRef="#br0" timeOffset="126843.0186">7091 2550 407 0,'0'0'23'16,"0"0"43"-16,0 0 13 15,0 0-44-15,0 0-22 0,0 0 3 16,-22 0 7-16,22 0-18 16,0 0-2-16,0 0 5 15,0 0 6-15,0 0-3 16,0 0-10-16,0 0 1 16,0 0-2-16,0 0-2 15,0-3 0-15,0-1-4 16,0 1-1-16,0-11 2 15,22 4 1-15,9 0-1 16,-4-4 2-16,1 2 1 16,-4 2 2-16,-2-4-1 15,-4 4 1-15,-5 3 0 0,8-3 0 16,4 3-2-16,2-4 1 16,7 5 0-16,-16-1-5 15,10 0-2-15,-10 3 3 16,-2 4 2-16,-10 0-6 15,6 0 3-15,4 0-1 16,2 0 2-16,-6 0 2 16,16 0 1-16,-16 0 2 15,16 0 2-15,-10 7-2 16,4 7 2-16,-4-4-2 16,-3 4 1-16,-2 0 1 15,-7 0 1-15,0-1 3 16,0 2-3-16,-6 3 6 15,0-1 5-15,0-3-4 0,0 2-2 16,0-1 1-16,0 1-4 16,0 3 5-16,0-4-3 15,-6 1 0-15,-12 5-2 16,2 0-2-16,-2 3 5 16,-4 1-4-16,4-1-3 15,6 4 0-15,-10-1 0 16,-2 9 0-16,-4-2-1 15,0 1 1-15,4-5 1 16,-4-1-2-16,10-5 1 16,-4 1-1-16,10-5 0 15,0 4 0-15,2 2 0 0,-2 0-1 16,0-4 1 0,6-5 0-16,-10-3 1 0,10 1-1 15,0 2 0-15,-6-3 0 16,-3 0 1-16,2-1-1 15,1 1 1-15,-3-3-1 16,9-5 1-16,-1 1-1 16,-5 0 0-16,12-3 1 15,-6-1 0-15,6-3-1 16,0 4 0-16,0-4-2 16,0 0 0-16,0 0-5 15,0 0-5-15,0 0 4 16,0 0-3-16,0 0-3 0,0 0-8 15,31 0 4-15,18-14 18 16,3 0 0-16,0 4-1 16,0-1 1-16,10 1-1 15,-4 3 0-15,-6 0 1 16,3 0 0-16,-2 7-1 16,-7-3-2-16,0 3 2 15,0 0 1-15,0-3-1 16,-13 3 3-16,-5 0 0 15,-10 0-2-15,-5-4 3 16,-4 4 2-16,-3-5 2 16,-6 5-3-16,0 0 5 15,0 0-4-15,0 0 6 16,0 0-3-16,0-2-8 0,0-2 0 16,0-2-19-16,0-1-28 15,0-1-120-15,0 1-54 16</inkml:trace>
        </inkml:traceGroup>
        <inkml:traceGroup>
          <inkml:annotationXML>
            <emma:emma xmlns:emma="http://www.w3.org/2003/04/emma" version="1.0">
              <emma:interpretation id="{354F694A-31DA-4387-88EB-FF3CAD9E3B0F}" emma:medium="tactile" emma:mode="ink">
                <msink:context xmlns:msink="http://schemas.microsoft.com/ink/2010/main" type="inkWord" rotatedBoundingBox="27122,5250 27174,5248 27200,5913 27149,5915"/>
              </emma:interpretation>
              <emma:one-of disjunction-type="recognition" id="oneOf5">
                <emma:interpretation id="interp25" emma:lang="en-US" emma:confidence="0.5">
                  <emma:literal>.</emma:literal>
                </emma:interpretation>
                <emma:interpretation id="interp26" emma:lang="en-US" emma:confidence="0">
                  <emma:literal>&amp;</emma:literal>
                </emma:interpretation>
                <emma:interpretation id="interp27" emma:lang="en-US" emma:confidence="0">
                  <emma:literal>'</emma:literal>
                </emma:interpretation>
                <emma:interpretation id="interp28" emma:lang="en-US" emma:confidence="0">
                  <emma:literal>,</emma:literal>
                </emma:interpretation>
                <emma:interpretation id="interp29" emma:lang="en-US" emma:confidence="0">
                  <emma:literal>t</emma:literal>
                </emma:interpretation>
              </emma:one-of>
            </emma:emma>
          </inkml:annotationXML>
          <inkml:trace contextRef="#ctx0" brushRef="#br0" timeOffset="122493.4682">9755 2502 277 0,'0'0'106'0,"0"0"-22"16,0 0-15-16,0 0-31 15,0 0-23-15,0 0-5 16,0 0-1-16,-6 0-4 16,-7 0-2-16,-8 0 3 15,-4 7 9-15,-2 10 4 16,-1 0-10-16,-3 8-2 16,-2-1 1-16,5 2 0 15,3 5 6-15,4 2-4 16,3 6 1-16,2-4-4 0,10 0 0 15,6-1 2 1,0-2-5-16,0 2 0 0,0-6 5 16,0 2-5-16,0-8 1 15,0 3-4-15,28-4 1 16,-10-3-2-16,10-5-3 16,-10-4-7-16,10 0 3 15,-1-6 2-15,13 1 3 16,0-1-1-16,12-3-2 15,7 0 4-15,2 0 0 16,3 0 0-16,-2-19 1 16,-4 3-4-16,0-2 1 15,4-6-3-15,-16-4 4 16,-6 0 2-16,-6-3 0 16,-10 0 0-16,-2 0 3 0,-16-4 5 15,-6 0 5-15,0-3-6 16,0 0 7-16,0-11-13 15,-6 4 2-15,-28 3 2 16,6 5-4-16,4 12 5 16,-4 7 9-16,10 10 3 15,2 5-16-15,-2-1-2 16,2 1-7-16,-8 3-3 16,-10 0-14-16,-12 0-4 15,-21 0-13-15,-4 36-16 16,-9 8 6-16,-21 9-38 15,3 6-27-15,-7 0-50 0</inkml:trace>
        </inkml:traceGroup>
      </inkml:traceGroup>
      <inkml:traceGroup>
        <inkml:annotationXML>
          <emma:emma xmlns:emma="http://www.w3.org/2003/04/emma" version="1.0">
            <emma:interpretation id="{7C687E77-67A9-4214-B909-2BDE05105BAD}" emma:medium="tactile" emma:mode="ink">
              <msink:context xmlns:msink="http://schemas.microsoft.com/ink/2010/main" type="line" rotatedBoundingBox="21575,7223 26829,7020 26928,9583 21674,9786"/>
            </emma:interpretation>
          </emma:emma>
        </inkml:annotationXML>
        <inkml:traceGroup>
          <inkml:annotationXML>
            <emma:emma xmlns:emma="http://www.w3.org/2003/04/emma" version="1.0">
              <emma:interpretation id="{13A22F53-DFB0-4336-A75D-8D3DD16D0BBA}" emma:medium="tactile" emma:mode="ink">
                <msink:context xmlns:msink="http://schemas.microsoft.com/ink/2010/main" type="inkWord" rotatedBoundingBox="21575,7223 26829,7020 26928,9583 21674,9786"/>
              </emma:interpretation>
              <emma:one-of disjunction-type="recognition" id="oneOf6">
                <emma:interpretation id="interp30" emma:lang="en-US" emma:confidence="0.5">
                  <emma:literal>(20)</emma:literal>
                </emma:interpretation>
                <emma:interpretation id="interp31" emma:lang="en-US" emma:confidence="0">
                  <emma:literal>(200)</emma:literal>
                </emma:interpretation>
                <emma:interpretation id="interp32" emma:lang="en-US" emma:confidence="0">
                  <emma:literal>(201)</emma:literal>
                </emma:interpretation>
                <emma:interpretation id="interp33" emma:lang="en-US" emma:confidence="0">
                  <emma:literal>(202)</emma:literal>
                </emma:interpretation>
                <emma:interpretation id="interp34" emma:lang="en-US" emma:confidence="0">
                  <emma:literal>(204)</emma:literal>
                </emma:interpretation>
              </emma:one-of>
            </emma:emma>
          </inkml:annotationXML>
          <inkml:trace contextRef="#ctx0" brushRef="#br0" timeOffset="133017.4112">7333 4563 151 0,'0'0'55'15,"0"0"-11"-15,0 0-2 16,0 0-21-16,0 0-13 15,0 0 9-15,0 0 8 0,0 0 2 16,0 0 10-16,0 0 10 16,0 0-6-16,0 0-9 15,0 0-6-15,0 0-4 16,0 0-6-16,0 0 0 16,0 0-1-16,0 0 1 15,0 0-1-15,0 0 2 16,0 0 3-16,0 0-5 15,0 0-2-15,0 0-3 16,0 5-1-16,0-2-1 16,0 1-1-16,0 4-4 15,0 6-1-15,-18 10-1 0,-22 7 0 16,0 10 0-16,0 8-1 16,0 7 8-16,7 9-4 15,-7 6 0-15,9-2-2 16,-3 1 0-16,13-1 2 15,8 1-2-15,1 1 5 16,6-10-2-16,6-1 5 16,0-5-8-16,0-2 5 15,0-9-1-15,6-2-2 16,25-4-3-16,3-10-1 16,-1-3-1-16,-5-5 1 15,-3-7-1-15,-4 2 2 16,-9-7-1-16,1-1 0 0,-13-3 0 15,9-2 0-15,-9-2 0 16,0 0 1-16,0 4-1 16,0-4 2-16,0 0-2 15,0 0 2-15,0 0-2 16,0 0 0-16,0 0 3 16,0 0-2-16,0 0 4 15,0 0 2-15,0 0-4 16,0-4-3-16,0-14-3 15,6-2-25-15,-6 2-18 16,0 7-61-16,0 5-59 16,0-1-152-16</inkml:trace>
          <inkml:trace contextRef="#ctx0" brushRef="#br0" timeOffset="134233.3335">7751 4881 191 0,'0'0'118'15,"0"0"-45"-15,0 0 8 16,0 0-19-16,0 0-31 0,0 0-13 15,0 0 11-15,0 0-4 16,0 0-8-16,0 0-5 16,0-10-12-16,0 2 2 15,0-1 5-15,0-2-4 16,0-2-3-16,6-1 0 16,28-8-3-16,6 4-3 15,6 2-3-15,0 1 2 16,0 2 2-16,0 4 3 15,0-3-3-15,0 5-3 16,3 4 1-16,-18 0 3 16,2-2-5-16,-5 5 0 15,-10 0 3-15,-2 0 2 0,-4 0-9 16,-12 0 7-16,6 5 6 16,-6 20 2-16,0-3 6 15,0 6 2-15,0 8-3 16,0-4 3-16,0-2-4 15,-34 4 5-15,1 2 0 16,-4-2-5-16,-3 8-1 16,-9-3 1-16,3-1-4 15,15 3 4-15,-3-5-5 16,0 2 1-16,7-1-1 16,-4 2 2-16,-9-1-2 15,7 0-1-15,-1-2 2 0,-6-5 1 16,15-7-1-16,4-7 0 15,9-3-2-15,5-7 0 16,7 0-1-16,0-4-2 16,0 1-3-16,0-4-1 15,0 0-7-15,0 0-1 16,0 0 3-16,0 0 1 16,0 0 10-16,40 0 1 15,12 0 4-15,-5 0-1 16,11 0 0-16,3-11-1 15,-9 1 0-15,1 0-1 16,-14 3-1-16,1 3 0 16,-12-2 3-16,-16 6-3 15,1-4 6-15,-4 1 1 0,-3 3-3 16,-6 0 3-16,0-4 1 16,0 4-6-16,0 0-2 15,0 0-16-15,0-3-20 16,0-1-42-16,0-3-120 15</inkml:trace>
          <inkml:trace contextRef="#ctx0" brushRef="#br0" timeOffset="135094.9743">9644 4672 247 0,'0'0'192'0,"0"0"-133"16,0 0 30-16,0 0-35 15,0 0-29-15,0 0-14 16,-34-24 4-16,7 24-10 16,-7 0-2-16,-18 21-2 15,-6 18 8-15,-10 9 5 0,4 8 6 16,8 3-7-16,10-3 8 15,16 0-10-15,8-5 3 16,22 2-13-16,0-5 0 16,0 5 2-16,0-8-3 15,12-7-3-15,35 1-1 16,14-8-2-16,3-3 2 16,10-6-9-16,6-6-1 15,6-12-4-15,6-4-2 16,0 0 10-16,-6-4-6 15,-13-18-4-15,-11-2 3 16,-25-1 9-16,-4-1 8 16,-17-13 8-16,-10-3-5 15,-6-6 16-15,0-8-1 0,-6-10 3 16,-34 0 3-16,-15-4-23 16,-10 4 8-16,-2 7 4 15,2 15 9-15,-15 8 5 16,-6 16 3-16,1 5-6 15,-8 15-17-15,8 0-7 16,-1 0-2-16,6 28-4 16,12 17-4-16,10 11-19 15,18 3-11-15,19 1-8 16,21 5-27-16,0-2 6 16,0-4-22-16,55-6-18 15,9-12-22-15,10-10 17 16,6-14-12-16</inkml:trace>
          <inkml:trace contextRef="#ctx0" brushRef="#br0" timeOffset="135723.9542">10795 4715 372 0,'0'0'96'15,"0"0"-78"-15,0 0-3 16,0 0 2-16,0 0 24 16,0 0-21-16,86 229 9 15,-68-159-5-15,-2-4-11 16,-10-4 11-16,6-2 4 16,0-13 0-16,4-7-7 15,-4-15-9-15,-6-12 14 16,-6-6-7-16,6-7-8 15,-6 0 2-15,7 0 3 0,2 0 2 16,-3 0 5-16,-6 0 5 16,0 0 5-16,0-29 6 15,0-19-21-15,0-13-18 16,0-10-8-16,0-2-8 16,-15 7-19-16,-10 11-12 15,-3 9-13-15,10 22 4 16,-4 10-25-16,16 8-46 15,0 6-76-15,6 0-117 16</inkml:trace>
          <inkml:trace contextRef="#ctx0" brushRef="#br0" timeOffset="136408.9993">11283 3994 257 0,'0'0'87'0,"0"0"-71"16,0 0 91-16,0 0 18 16,319 188-28-16,-199-70-8 15,3 21-6-15,-4 19-16 16,-17 5-27-16,-16 11-25 15,-28 6-15-15,-52 16-3 16,-6 12-13-16,-58 22-29 16,-108 31-44-16,-67 12-91 15,-65-1-194-15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22:26.00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D92CB847-0A17-45C0-BE19-EC74C0A5BDE3}" emma:medium="tactile" emma:mode="ink">
          <msink:context xmlns:msink="http://schemas.microsoft.com/ink/2010/main" type="inkDrawing" rotatedBoundingBox="8625,15794 13290,12027 13730,12571 9064,16338" semanticType="callout" shapeName="Other">
            <msink:sourceLink direction="from" ref="{C1B77FA0-307E-4C3B-A755-E487D9E7ADB0}"/>
            <msink:sourceLink direction="to" ref="{C1B77FA0-307E-4C3B-A755-E487D9E7ADB0}"/>
          </msink:context>
        </emma:interpretation>
      </emma:emma>
    </inkml:annotationXML>
    <inkml:trace contextRef="#ctx0" brushRef="#br0">4484-5 30 0,'0'0'183'0,"0"0"-130"0,0 0 12 16,0 0 4-1,0 0-29-15,0 0-15 0,0 0 10 16,0-7 6-16,0 7-14 15,0 0 8-15,0 0 10 16,0 0-11-16,0 0-10 16,0 0-8-16,0 0-2 15,0 0-2-15,0 0 0 16,0 0-3-16,0 0-1 16,0 0-2-16,0 0-3 15,0 0 2-15,0 0-3 16,0 0-1-16,0 0-1 15,0 0 0-15,0 0-1 16,0 0-1-16,0 0 0 0,0 0 1 16,0 0 0-16,0 0 1 15,0 0-1-15,0 0 0 16,-19 0 0-16,-8 10 1 16,2 5-1-16,-3 1 1 15,1 2-3-15,2 4 2 16,4-2-3-16,2-6 0 15,-2 3 1-15,2-3-1 16,7 0 3-16,-3-4-2 16,3 4 1-16,-7 4 1 15,-9-1 1-15,7 4 0 16,-4-1 0-16,4-6 0 16,-4 0 0-16,4-3 0 0,3 0 0 15,-4 4-1-15,4 1 1 16,-10-2 0-16,3 3 0 15,-2 0-1-15,-7 0 1 16,10-2 1-16,-4-2-1 16,9 2 0-16,4-5-1 15,-3 1 1-15,2 2 1 16,4-2-1-16,0 3 0 16,-4-8 1-16,4 8 0 15,0 1 1-15,-10-1-1 16,4 3 1-16,-3 4-1 15,2-1 2-15,7 1-1 0,-10 1 1 16,4 0 1 0,-10 0-2-16,10 3 1 0,-10-4 3 15,1 4-1-15,2 0-2 16,-2-3 0-16,-7 7-1 16,9-3 1-16,-2 0 2 15,-7-5-3-15,9 0 0 16,-2-2 0-16,8 0 3 15,-8 6-3-15,-1-4-2 16,3 3 1-16,-8 0 2 16,5 0-3-16,-3 4 0 15,4-2 1-15,-7-4-1 0,0 3 2 16,4 2 1 0,-4 2-3-16,-6-1 0 0,6-1 2 15,-6 4-1-15,0-6 0 16,0 3 0-16,1 0 1 15,-1-4 0-15,-6 4 0 16,0 0 1-16,0 0-1 16,0 2 1-16,0-4-1 15,12 1 1-15,9-9-3 16,-2 2 1-16,-1 4-1 16,-3 1 0-16,-2 3 1 15,-1 3-1-15,-6-3 0 16,6 4 0-16,-12 1-1 0,0 3 1 15,-6 2 0 1,0 1 0-16,-10 2 1 0,4-3-1 16,-10 8-2-16,4-5 1 15,-3 5 1-15,2-4 0 16,10-1 1-16,3-2-2 16,-1 2 2-16,7-10 0 15,0 5 0-15,7-2 1 16,5-3-1-16,0 3-1 15,0 2 0-15,4-1-1 16,-4-1 1-16,0 13 0 16,-6-3 0-16,-6 5 0 0,0 6 1 15,-12-3 0 1,-4 4 2-16,4-4-2 0,6 4 0 16,-9-3 1-16,8-5 5 15,1 1-5-15,6-8 3 16,-3 1-3-16,12-7 3 15,3-8-4-15,13-5-1 16,3 2 1-16,-4-6-1 16,4 6 1-16,-10 1-1 15,4 2 1-15,-4 0-1 16,0 2 3-16,4-5-2 16,-4 0 0-16,10-6 2 15,-4-8-1-15,4 5 4 16,2-9-5-16,10 1-1 15,0 0 3-15,6-7 0 0,0 2-1 16,0-2-1-16,0 0 1 16,0 0-2-16,0 0 0 15,0 0 0-15,0 0-6 16,0 0-8-16,0 0-10 16,0 0-14-16,0 0-30 15,0-5-61-15,0-27-76 16,-12-13-176-16</inkml:trace>
    <inkml:trace contextRef="#ctx0" brushRef="#br0" timeOffset="795.8339">298 2840 204 0,'0'0'113'16,"0"0"-72"-16,0 0 27 15,0 0-25-15,0 0-33 16,0 0 19-16,0 67 21 15,-22-26 5-15,-2 8-15 16,-4 0-12-16,-6 3 6 0,3 7-1 16,-8 4 7-16,-7 3-25 15,6 3 6-15,0-3-2 16,6-10-10-16,6-5-4 16,10-7-2-16,-10-6-2 15,10-11-1 1,-4 1 0-16,10-7-2 0,0-3 0 15,3-1-1 173,3-7 1-188,6-3 0 0,0-4-3 0,0-3-2 0,0 0-4 0,0 0-4 0,0 0-6 0,0 0-9 0,0 0 10 0,0 0 6 0,46 0 14 0,15-17 10 0,3-3-6 0,16-1-4 0,-6 3 5 16,0-1-5-16,-4 0-2 0,-2 5-4 0,-16 4-5 0,-12 0 1 0,-7 2-1 0,-14 8 0 0,-19-3 6 0,0 3 5 0,0 0 3 0,0 0 3 0,0 0-1 0,0-7 3 15,0-8 4-15,0-17 14 16,0-8-16-16,0-13-1 15,0-9-5-15,-6-5 1 0,-19 5-5 16,-9-1-9-16,1 5 9 16,-1 12-1-16,0 8-7 15,10 7 8-15,2 14-3 16,4 4 3-16,5 0-8 16,-2 7-7-16,9-1-11 15,0 7 2-15,6 0 4 16,-6 0-9-16,6 0-18 15,0 0-3-15,0 0-18 16,0 0-38-16,0 0-13 16,0 0-22-16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22:28.635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EF6A4ABC-D787-4AB4-A822-A035DDE0348E}" emma:medium="tactile" emma:mode="ink">
          <msink:context xmlns:msink="http://schemas.microsoft.com/ink/2010/main" type="inkDrawing" rotatedBoundingBox="10484,13727 11467,14134 11457,14159 10474,13752" semanticType="callout" shapeName="Other">
            <msink:sourceLink direction="with" ref="{046A6A95-5E4E-465F-A736-1852B030BF99}"/>
          </msink:context>
        </emma:interpretation>
      </emma:emma>
    </inkml:annotationXML>
    <inkml:trace contextRef="#ctx0" brushRef="#br0">0 0 381 0,'0'0'66'0,"0"0"18"16,0 0 2-16,0 0-54 15,0 0-31-15,0 0 2 16,52 0 2-16,-19 11 9 15,20 8 9-15,2 7 8 16,-3 2 6-16,12 0-23 16,-2 3-12-16,8-4 3 15,-2 2 3-15,6-5-7 16,-10-4 0-16,-3 2 0 16,-15-2 1-16,1-2 1 15,-14-4-3-15,-8 4 0 16,9-5-2-16,-7-6 2 0,-15 4 0 15,16-5 0 1,-22 1 0-16,0 0-1 0,1-7-2 16,-1 8 1-16,-6-8-7 15,0 0-7-15,0 3-9 16,0-3-10-16,0 3-14 16,0 1-15-16,0-4-27 15,0 0-42-15,0 0-13 16,-25-7-25-16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22:28.85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2512571C-E2C4-4231-9027-0F2CEBFB0EAD}" emma:medium="tactile" emma:mode="ink">
          <msink:context xmlns:msink="http://schemas.microsoft.com/ink/2010/main" type="inkDrawing" rotatedBoundingBox="10565,14988 11124,13529 11213,13564 10655,15022" semanticType="callout" shapeName="Other">
            <msink:sourceLink direction="with" ref="{4E2CDA08-1128-442B-A59D-87949281D237}"/>
          </msink:context>
        </emma:interpretation>
      </emma:emma>
    </inkml:annotationXML>
    <inkml:trace contextRef="#ctx0" brushRef="#br0">577 0 472 0,'0'0'23'16,"0"0"69"-16,-62 226 7 15,22-105-33-15,10 1-38 16,-10 0-12-16,12 0-4 16,-12-8-12-16,0-1-2 15,0-6-10-15,-12-6-20 16,0 0-31-16,0-14-51 16,-3-21-79-16,9-17-94 15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22:32.34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1B77FA0-307E-4C3B-A755-E487D9E7ADB0}" emma:medium="tactile" emma:mode="ink">
          <msink:context xmlns:msink="http://schemas.microsoft.com/ink/2010/main" type="inkDrawing" rotatedBoundingBox="13080,12509 21463,12275 21472,12619 13089,12853" shapeName="Other">
            <msink:destinationLink direction="from" ref="{D92CB847-0A17-45C0-BE19-EC74C0A5BDE3}"/>
            <msink:destinationLink direction="to" ref="{D92CB847-0A17-45C0-BE19-EC74C0A5BDE3}"/>
          </msink:context>
        </emma:interpretation>
      </emma:emma>
    </inkml:annotationXML>
    <inkml:trace contextRef="#ctx0" brushRef="#br0">0 510 193 0,'0'0'62'0,"0"0"4"15,0 0 23-15,0 0-26 0,0 0-35 16,0 0 15-16,19-7 7 16,-19 7-13-16,0 0-8 15,0 0 3-15,0-4-3 16,0 4-5-16,0 0-13 16,0 0-7-16,0 0-2 15,0-3-2-15,0 3 0 16,0 0-2-16,0 0-9 15,0 0-14-15,0 0-19 16,0 0-11-16,0 0-1 16,0 0 2-16,0 0 17 15,0 0 11-15,0 0 14 16,0 0 11-16,0 0 1 0,0 0 3 16,0 0 2-16,0 0 3 15,0 0 3-15,0 0-3 16,0 0-6-16,0 0 2 15,0-4 3-15,0 4 6 16,0 0 1-16,0-4 0 16,0 4 6-16,0 0 0 15,0 0-5-15,0 0 3 16,0 0-3-16,0 0-3 16,0 0-4-16,0 0-5 15,0 0 1-15,0 0-4 16,0 0 0-16,6 0 1 0,-6 0 1 15,0 0 2 1,0 0 1-16,6 0-2 0,0 0-2 16,16 0 0-16,-4-4 8 15,10 2 1-15,11-7-5 16,1 3 3-16,13-4-5 16,-1-1 8-16,3 1-1 15,-9 3 5-15,0-4-8 16,-6 2-5-16,0 2 0 15,0 1 0-15,-10-3 0 16,10 6-2-16,-6-4 0 16,0 3 0-16,6 1 0 0,-7 3 2 15,-2-4-2 1,3 4 0-16,0 0-1 0,-7 0 1 16,4 0 0-16,3 0 3 15,0 0 2-15,-1 0 0 16,-2 0 3-16,-3 0-5 15,-1 0 1-15,-8 0-2 16,-7 0 0-16,9 0 0 16,-14 0 2-16,5 0-1 15,9 0 0-15,-2 0-3 16,8 0 1-16,1 0-1 16,3 0 0-16,2 0-1 15,1 0 1-15,0 0-2 16,-3 0 4-16,-4 0-4 15,7 0 4-15,-9 0-2 0,-4 0 0 16,7 0 1-16,-10 0-1 16,4 0 1-16,-4 0 0 15,0 0 1-15,-2 0 4 16,2 0 0-16,4 0-1 16,-4 0-1-16,10 0 1 15,-10 0 0-15,10 0-1 16,-4 0-1-16,10 0 0 15,-6 0 2-15,-1 0-4 16,-2 0 2-16,-4 0 2 16,4 0-3-16,2 0-2 15,-8 0 1-15,8 0 0 0,7 0-1 16,-9 0 0-16,9 0 1 16,-7 0 0-16,-2 0 1 15,8 0-2-15,1 0-2 16,0 0 2-16,-3 4 0 15,2-4 0-15,1 0 0 16,0 0 0-16,-10 0 2 16,4 3-2-16,0-3-2 15,-10 0 0-15,10 4 1 16,5-4 1-16,-2 0 0 16,9 0 0-16,0 0 2 15,0 4-2-15,6-4 0 16,0 0 0-16,-6 0 0 15,-6 3 0-15,5 0-1 16,-5-3 1-16,18 4 1 0,-6-4-1 16,0 5 0-16,7-3 0 15,-13 2-1-15,-7-4 1 16,13 3 0-16,-6-3 0 16,6 0 0-16,0 0 0 15,10 0 0-15,-10 0 0 16,0 0 0-16,0 4 0 15,-6-4 0-15,-1 0 0 16,7 0 0-16,-6 0 0 16,0 0-1-16,0 0 2 0,-9 0-1 15,9 0 0-15,0 3 0 16,-7-3 0-16,13 3 0 16,-6-3 0-16,6 0-1 15,0 0 1-15,0 3 0 16,0-3 0-16,10 4 0 15,-10-4-1-15,12 0 1 16,3 0 0-16,10 0 1 16,3 0-1-16,5 0 0 15,7 0 0-15,-12 0 0 16,3 0 0-16,3 0 1 16,-1 0-1-16,1 0 0 15,0 0 0-15,12 0 0 16,0 0 0-16,9 0 1 15,4-4 0-15,-7 1-1 0,9 0 2 16,-2 0-2 0,-4-4-2-16,-3-4 2 0,0 1 2 15,4-5 0-15,-10 5-2 16,0-4 1-16,-12 0-2 16,-7 4 3-16,-8-4-2 15,2 4 0-15,-9-1 0 16,-5 1 1-16,2 3 0 15,-9-4-1-15,-6 7 0 16,0-3 1-16,6 1-1 16,0-1-1-16,12 0 1 15,10 0 1-15,11-5 2 0,1 0 1 16,12-7-2-16,0 7 1 16,13-10-2-16,-4 8 0 15,3-3-1-15,-2 4 0 16,-10 2 0-16,-22 0 0 15,-21 8 1-15,-18-3-1 16,-16 6 2-16,-15 0 4 16,0 0 18-16,0 0 9 15,0 0-4-15,0 0 0 16,0 0-7-16,0 0-8 16,0 0-7-16,0 0-1 15,0 0-5-15,0 0 0 16,0 0-1-16,0 0-8 0,0 0-7 15,0 0-10 1,0 0-9-16,0 0-11 0,0 0-15 16,0 0-7-1,0-4-18-15,0-3-23 0,0-7-19 16,0-4-119-16,0-4 77 16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4:05.04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81806AE3-2C19-4459-99DA-4DB04F6947D7}" emma:medium="tactile" emma:mode="ink">
          <msink:context xmlns:msink="http://schemas.microsoft.com/ink/2010/main" type="inkDrawing" rotatedBoundingBox="8324,5972 9317,4599 9356,4627 8362,6000" semanticType="callout" shapeName="Other">
            <msink:sourceLink direction="with" ref="{9BB226A1-4D07-4CF1-8367-D48D55838F4F}"/>
            <msink:sourceLink direction="with" ref="{4753D7C6-A7DF-45ED-A72F-9566260546BB}"/>
          </msink:context>
        </emma:interpretation>
      </emma:emma>
    </inkml:annotationXML>
    <inkml:trace contextRef="#ctx0" brushRef="#br0">1973-36 467 0,'0'0'79'0,"0"0"-36"16,0 0 0-16,-187 208-1 15,83-83-17-15,-4 15-10 16,-2 10-15-16,9-1-3 0,3 5-49 15,-1 3-34-15,-2-15-64 16,-3-7-107-16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22:36.93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0164A67A-EA04-4BF4-83CE-4F8224CF3AA8}" emma:medium="tactile" emma:mode="ink">
          <msink:context xmlns:msink="http://schemas.microsoft.com/ink/2010/main" type="inkDrawing" rotatedBoundingBox="13112,7945 13324,12613 12868,12634 12656,7966" semanticType="callout" shapeName="Other">
            <msink:sourceLink direction="with" ref="{4E2CDA08-1128-442B-A59D-87949281D237}"/>
          </msink:context>
        </emma:interpretation>
      </emma:emma>
    </inkml:annotationXML>
    <inkml:trace contextRef="#ctx0" brushRef="#br0">0 34 70 0,'0'0'54'0,"0"0"-6"16,0 0 27-16,0 0-9 15,0 0-13-15,0 0 9 16,16-22-8-16,-16 15-9 16,0 4-27-16,0 0 7 15,0 3 6-15,0 0-7 16,0 0-5-16,0 0-8 0,0 0-11 16,0 0 0-16,0 0-6 15,0 0 0-15,0 0-1 16,0 0-1-16,0 0 2 15,0 0 1-15,0 0-2 16,0 0 5-16,0 17 2 16,6 8 7-16,0 6 2 15,6 0 9-15,10 4-7 16,-10-3-7-16,0 2 14 16,4-3-12-16,-10 1 6 15,0-3-3-15,0-3 4 16,6 1-5-16,-2 3-5 0,-4-4 2 15,0-1-2-15,0 6 2 16,6-3 5-16,-3 0-4 16,4 0-5-16,-7 7 7 15,0-3-5-15,0 2 9 16,0-3-3-16,-6-4-9 16,9 2 1-16,-2 2 1 15,-1 0 1-15,0 4-2 16,6 7 8-16,-3-5-7 15,4 6 5-15,-7-8-7 16,0-4-3-16,0 0 2 16,3 5 1-16,4 1 0 15,-7 2 1-15,0 0-1 0,0-5-1 16,0 0 1-16,-6-7 0 16,15 7 0-16,-8-7 0 15,-1 4 0-15,6-3 0 16,-3 0-3-16,-9-4 3 15,6 0 3-15,-6 4-3 16,0-3 0-16,0 4 0 16,6 1 1-16,-6-3 2 15,0 5 6-15,0-4-6 16,0 3-3-16,0 0 4 16,0 1-3-16,0-1 0 15,0 0 2-15,0 7-2 0,0 1 1 16,0-1 8-1,0 3-7-15,0 3-3 0,0-4 1 16,0 2 1-16,0 0-1 16,0-2-2-16,7 4 2 15,-1-6 1-15,0-2-1 16,0-2-1-16,-6-7 0 16,0 4 0-16,0 0 3 15,0 6-2-15,0-11-1 16,0 1 3-16,0 1-3 15,0 5 0-15,0-7 2 16,0 10 0-16,0 2-1 16,0 4 3-16,0-1 2 15,0-3-4-15,0 1-1 16,0-1 1-16,0-3 2 0,0 7-3 16,0-5-1-16,0 2-1 15,0 3 1-15,0 3 0 16,0 1 1-16,0-1-1 15,0 0 0-15,0-7-1 16,0 4 1-16,0-8 0 16,0 5 0-16,0-1 0 15,0 0 1-15,0 5-1 16,0-2 1-16,0-1 0 16,0 7-1-16,0 2 0 0,0 7 0 15,0-1 0 1,0 12 0-16,-6-5 1 0,0 4-1 15,0-4 0-15,-1-6 0 16,1 1 0-16,-9-6 1 16,9-9-1-16,6-4-2 15,0 1 2-15,0-8-1 16,0 3-1-16,0 2 2 16,0-5-5-16,0 0 1 15,0-4 4-15,0-2-1 16,0-4 1-16,0-7-1 15,0-7 1-15,0 0 0 16,0-1 0-16,0 2 1 16,0-5 1-16,0-3 0 15,0 3 0-15,0-3 4 0,0 0 0 16,0 0 0-16,0 0 4 16,0 0 2-16,0 0-4 15,0 0-2-15,0 0-2 16,0 0 0-16,0 0-1 15,0 0-1-15,0 0 0 16,0 0-1-16,0 0-1 16,0 0 5-16,0 0 0 15,0-3 3-15,0-18-5 16,0-10-3-16,0-4-3 16,0-3 1-16,0-7-4 15,0 3 1-15,0-3-12 0,0 0 6 16,-6 3-3-1,0-11-17-15,-7-1 4 0,4-6 16 16,-3-10-2-16,0 1-2 16,-10 0-8-16,10-9 12 15,-7 9 5-15,-8 3-10 16,5 7 5-16,-2 3 5 16,2 4 6-16,4 3-14 15,6 7-5-15,-4 4 13 16,4-1-20-16,0 5-12 15,-10-4-21-15,16-4 14 16,-6 0-3-16,-4-4-69 16,4 2-15-16,-6-5-77 15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22:38.25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75587180-F32C-4E84-8BC7-5AA96964F31C}" emma:medium="tactile" emma:mode="ink">
          <msink:context xmlns:msink="http://schemas.microsoft.com/ink/2010/main" type="writingRegion" rotatedBoundingBox="12358,7693 14636,7218 14841,8201 12563,8676"/>
        </emma:interpretation>
      </emma:emma>
    </inkml:annotationXML>
    <inkml:traceGroup>
      <inkml:annotationXML>
        <emma:emma xmlns:emma="http://www.w3.org/2003/04/emma" version="1.0">
          <emma:interpretation id="{30EEB228-43B0-429A-8CBA-FDBFABDC68D6}" emma:medium="tactile" emma:mode="ink">
            <msink:context xmlns:msink="http://schemas.microsoft.com/ink/2010/main" type="paragraph" rotatedBoundingBox="12358,7693 14636,7218 14841,8201 12563,86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D017B18-E6BB-4D1F-8CA1-E733DCC64E67}" emma:medium="tactile" emma:mode="ink">
              <msink:context xmlns:msink="http://schemas.microsoft.com/ink/2010/main" type="line" rotatedBoundingBox="12358,7693 14636,7218 14841,8201 12562,8676"/>
            </emma:interpretation>
          </emma:emma>
        </inkml:annotationXML>
        <inkml:traceGroup>
          <inkml:annotationXML>
            <emma:emma xmlns:emma="http://www.w3.org/2003/04/emma" version="1.0">
              <emma:interpretation id="{4E2CDA08-1128-442B-A59D-87949281D237}" emma:medium="tactile" emma:mode="ink">
                <msink:context xmlns:msink="http://schemas.microsoft.com/ink/2010/main" type="inkWord" rotatedBoundingBox="12358,7693 14636,7218 14841,8201 12562,8676">
                  <msink:destinationLink direction="with" ref="{0164A67A-EA04-4BF4-83CE-4F8224CF3AA8}"/>
                  <msink:destinationLink direction="with" ref="{2512571C-E2C4-4231-9027-0F2CEBFB0EAD}"/>
                </msink:context>
              </emma:interpretation>
              <emma:one-of disjunction-type="recognition" id="oneOf0">
                <emma:interpretation id="interp0" emma:lang="en-US" emma:confidence="0.5">
                  <emma:literal>AZ</emma:literal>
                </emma:interpretation>
                <emma:interpretation id="interp1" emma:lang="en-US" emma:confidence="0.5">
                  <emma:literal>^ 7</emma:literal>
                </emma:interpretation>
                <emma:interpretation id="interp2" emma:lang="en-US" emma:confidence="0">
                  <emma:literal>^ z</emma:literal>
                </emma:interpretation>
                <emma:interpretation id="interp3" emma:lang="en-US" emma:confidence="0">
                  <emma:literal>n 7</emma:literal>
                </emma:interpretation>
                <emma:interpretation id="interp4" emma:lang="en-US" emma:confidence="0">
                  <emma:literal>n z</emma:literal>
                </emma:interpretation>
              </emma:one-of>
            </emma:emma>
          </inkml:annotationXML>
          <inkml:trace contextRef="#ctx0" brushRef="#br0">224 152 334 0,'0'0'63'15,"0"0"13"-15,0 0-2 16,0 0-29-16,0 0-33 16,0 0 5-16,0-34-4 0,0 34-13 15,0 0-13 1,-6 14-8-16,-12 31 17 0,-10 18 4 16,4 10 14-16,-10 6-4 15,13 2-9-15,2-4 3 16,-2-2 2-16,8-8 4 15,1-12 2-15,6-9-9 16,0-15-2-16,-3-14 1 16,2-5 2-16,7-10 0 15,0-2-2-15,0 0 0 16,0 0 2-16,0 0 6 16,0 0 6-16,0 0 15 0,0-41 2 15,0-21-33 1,0-15-2-16,7-17-12 0,20-4 2 15,1 4-2-15,-4 8-10 16,-2 12 12-16,-4 12 4 16,-5 9 4-16,2 11 2 15,-3 14 1-15,10 11 1 16,-16 6 2-16,6 1 1 16,-6 7 2-16,-6 3 5 15,6 0 1-15,-6 0 0 16,6 0-11-16,16 0-6 15,12 0 6-15,6 0 4 16,0 13-2-16,6 9 1 16,-16-1 2-16,19 3-2 15,-9 4 6-15,6 0-1 16,-6 4-2-16,-9 6-1 0,3 3-2 16,-1 1 9-16,-8-4-2 15,-4 0-7-15,-2-7 3 16,2-2-5-16,-8-12-1 15,2-7 1-15,-9-7-1 16,-6 1 2-16,0-4-2 16,0 0 1-16,0 0 2 15,0 0-3-15,0 0-3 16,0 0-6-16,0 0-19 16,0 0-23-16,0 5-25 15,0 1-37-15,0-3-2 16,0-3-87-16</inkml:trace>
          <inkml:trace contextRef="#ctx0" brushRef="#br0" timeOffset="892.146">967-372 370 0,'0'0'26'0,"0"0"41"16,0 0-17-16,0 0-44 16,0 0-3-16,0 0 3 15,28 0 1-15,-4 0-7 16,16 0 3-16,6-7 1 16,16 3 3-16,2 1-2 15,4 3 2-15,-4 0-3 16,-3 0-4-16,-2 3-4 15,-13 28 2-15,-12 0 2 16,-1 7 1-16,-20 5 2 16,-7 0 8-16,-6 4 3 15,0 5 16-15,0 4-3 0,-6-4-1 16,-34-3-3 0,0 0-9-16,0-8 3 0,0 0 4 15,9-2-12-15,-2-4 9 16,5-3 2-16,10-8-7 15,2 0-7-15,4-7-1 16,6 2-5-16,6-3-3 16,0 2 3-16,0-4-3 15,0-4-4-15,0 1-3 16,0-8 7-16,0 3-4 16,6-2-2-16,6 1 7 15,16-3 2-15,-1-2 0 16,-8 0 3-16,15 0 1 0,-10 0 2 15,4 0 2-15,-1 0 0 16,-2 0-6-16,-4-11-2 16,-8 5-1-16,-1-1-4 15,-3-2 0-15,3-3-4 16,1-1-10-16,2 1 1 16,-3 2-17-16,1 3-21 15,8 0-19-15,-9 0-36 16,7 4-35-16,-4-1-11 15,-3 1-10-15</inkml:trace>
          <inkml:trace contextRef="#ctx0" brushRef="#br0" timeOffset="1313.9238">1139-31 414 0,'0'0'88'0,"0"0"17"16,0 0-26-16,0 0-40 15,0 0-25-15,0 0-3 16,200-71 26-16,-96 51-10 15,3-1-17-15,10 7-10 16,3 4-2-16,5 10-17 16,-5 0-48-16,-28 0-111 15,-52 0-216-15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22:32.794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A11462E6-B554-4381-88C2-3D5CE2F91730}" emma:medium="tactile" emma:mode="ink">
          <msink:context xmlns:msink="http://schemas.microsoft.com/ink/2010/main" type="writingRegion" rotatedBoundingBox="20216,11960 27136,12552 26543,19495 19623,18904"/>
        </emma:interpretation>
      </emma:emma>
    </inkml:annotationXML>
    <inkml:traceGroup>
      <inkml:annotationXML>
        <emma:emma xmlns:emma="http://www.w3.org/2003/04/emma" version="1.0">
          <emma:interpretation id="{85157DCD-C4B8-4F1A-84DC-532693D73942}" emma:medium="tactile" emma:mode="ink">
            <msink:context xmlns:msink="http://schemas.microsoft.com/ink/2010/main" type="paragraph" rotatedBoundingBox="21803,11375 23915,12904 23176,13925 21063,123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DAD01D5-CF88-4A01-A596-BF51948D10A7}" emma:medium="tactile" emma:mode="ink">
              <msink:context xmlns:msink="http://schemas.microsoft.com/ink/2010/main" type="inkBullet" rotatedBoundingBox="21436,11882 21823,12161 21460,12662 21074,12382"/>
            </emma:interpretation>
            <emma:one-of disjunction-type="recognition" id="oneOf0">
              <emma:interpretation id="interp0" emma:lang="en-US" emma:confidence="0">
                <emma:literal>•</emma:literal>
              </emma:interpretation>
            </emma:one-of>
          </emma:emma>
        </inkml:annotationXML>
        <inkml:trace contextRef="#ctx0" brushRef="#br0">50 29 211 0,'0'0'110'15,"0"0"5"-15,0 0 7 16,0 0-42-16,0 0-11 0,0 0-9 16,-31-27-9-16,31 27-10 15,0 0-9-15,0 0-4 16,0 0-2-16,0 0-15 15,0 0-6-15,0 0-5 16,0 0-2-16,0 0-1 16,0 0-4-16,0 0-5 15,0 0-6-15,7 0-2 16,33 0 13-16,18 0 7 16,0 0 4-16,16 0-2 15,-7 0-1-15,-15 0-1 16,-5 10-2-16,-14-3-7 15,-14 0-6-15,-4 3 1 0,-3 1 3 16,-12 2 6 0,0 13 1-16,0 1 1 0,0 0 3 15,-18 8 3-15,-31-4 10 16,-3 1-3-16,-7-1-6 16,-2-6-2-16,9-1 2 15,6-7-4-15,6 1-8 16,0-4-14-16,15 0-41 15,4 5-37-15,-7 0-38 16,22-5-80-16,0-4-73 16</inkml:trace>
      </inkml:traceGroup>
      <inkml:traceGroup>
        <inkml:annotationXML>
          <emma:emma xmlns:emma="http://www.w3.org/2003/04/emma" version="1.0">
            <emma:interpretation id="{A77D511C-7F0F-49E3-A9B5-6A6593A86D70}" emma:medium="tactile" emma:mode="ink">
              <msink:context xmlns:msink="http://schemas.microsoft.com/ink/2010/main" type="line" rotatedBoundingBox="22681,12011 23915,12904 23176,13926 21941,13032"/>
            </emma:interpretation>
          </emma:emma>
        </inkml:annotationXML>
        <inkml:traceGroup>
          <inkml:annotationXML>
            <emma:emma xmlns:emma="http://www.w3.org/2003/04/emma" version="1.0">
              <emma:interpretation id="{527B7CEA-979A-4EF9-AFC2-1CA3D49CA4D0}" emma:medium="tactile" emma:mode="ink">
                <msink:context xmlns:msink="http://schemas.microsoft.com/ink/2010/main" type="inkWord" rotatedBoundingBox="22681,12011 23915,12904 23176,13926 21941,13032"/>
              </emma:interpretation>
              <emma:one-of disjunction-type="recognition" id="oneOf1">
                <emma:interpretation id="interp1" emma:lang="en-US" emma:confidence="0.5">
                  <emma:literal>n</emma:literal>
                </emma:interpretation>
                <emma:interpretation id="interp2" emma:lang="en-US" emma:confidence="0">
                  <emma:literal>m</emma:literal>
                </emma:interpretation>
                <emma:interpretation id="interp3" emma:lang="en-US" emma:confidence="0">
                  <emma:literal>^</emma:literal>
                </emma:interpretation>
                <emma:interpretation id="interp4" emma:lang="en-US" emma:confidence="0">
                  <emma:literal>M</emma:literal>
                </emma:interpretation>
                <emma:interpretation id="interp5" emma:lang="en-US" emma:confidence="0">
                  <emma:literal>,</emma:literal>
                </emma:interpretation>
              </emma:one-of>
            </emma:emma>
          </inkml:annotationXML>
          <inkml:trace contextRef="#ctx0" brushRef="#br0" timeOffset="711.9954">1115 646 131 0,'0'0'41'16,"0"0"9"-16,0 0 15 16,0 0 3-16,68-188-16 15,-62 142-3-15,-6 3 6 16,0 9-12-16,0 6-10 16,0 8 23-16,0 9-12 15,0 4-14-15,0 7-6 16,-6 0-9-16,6 0-8 15,-7 0-7-15,1 0-13 16,0 0-10-16,-3 25-10 16,3 12 26-16,0 10 4 0,6-13-7 15,0-3 5 1,0-6-2-16,0-11-6 0,27-4-4 16,4-7 1-16,18-3 1 15,3 0 7-15,13 0 7 16,8-30-1-16,1-13-3 15,0-5-10-15,-10-1-6 16,-12 4-1-16,-12 10 15 16,-12 15 7-16,-16 5 5 15,-6 11 8-15,-6 4 8 16,0 0-1-16,0 43-10 16,6 39 18-16,4 41 73 15,-4 27-41-15,0 10-34 16,6 7 5-16,10-1 0 0,-10-13-20 15,0-10 14-15,-3-17-11 16,-2-21-2 0,-1-23-4-16,0-19 2 0,-6-25-10 15,0-21-1-15,0-5-4 16,0-7-11-16,0-5-8 16,0 4-12-16,0-4-17 15,0 0-11-15,-28-31-33 16,-36-35-223-16</inkml:trace>
        </inkml:traceGroup>
      </inkml:traceGroup>
    </inkml:traceGroup>
    <inkml:traceGroup>
      <inkml:annotationXML>
        <emma:emma xmlns:emma="http://www.w3.org/2003/04/emma" version="1.0">
          <emma:interpretation id="{E20D5770-AA90-4304-BF77-248D5C73836D}" emma:medium="tactile" emma:mode="ink">
            <msink:context xmlns:msink="http://schemas.microsoft.com/ink/2010/main" type="paragraph" rotatedBoundingBox="20023,14227 26942,14819 26790,16606 19870,160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47A16F-BAEC-491D-A146-594746A71C03}" emma:medium="tactile" emma:mode="ink">
              <msink:context xmlns:msink="http://schemas.microsoft.com/ink/2010/main" type="inkBullet" rotatedBoundingBox="19971,14835 20620,14891 20569,15481 19920,15425"/>
            </emma:interpretation>
            <emma:one-of disjunction-type="recognition" id="oneOf2">
              <emma:interpretation id="interp6" emma:lang="en-US" emma:confidence="0">
                <emma:literal>•</emma:literal>
              </emma:interpretation>
            </emma:one-of>
          </emma:emma>
        </inkml:annotationXML>
        <inkml:trace contextRef="#ctx0" brushRef="#br0" timeOffset="37036.9895">-889 2962 323 0,'0'0'8'16,"0"0"42"-16,0 0 19 15,0 0-31-15,0 0-32 16,0 0 7-16,0 0 8 0,0 0-11 15,-40-41-4 1,40 41 13-16,0 0 13 0,0 0-4 16,0 0-6-16,0 0-2 15,0 0-3-15,0 0-7 16,0 0-5-16,-6 0-2 16,6 0 0-16,-6 0 3 15,6-4 1-15,-6 4 0 16,0-3-5-16,0-1-1 15,-16 4 4-15,4 0 0 16,-10 0-5-16,0 0-3 16,-2 0 1-16,-10 0-2 15,0 18-4-15,-6 1 5 16,12 10 2-16,6-5 1 0,4 1-1 16,2 3-2-16,16-1-1 15,0 1-2-15,6 7 1 16,0-7 4-16,0 3 1 15,0-3-1-15,0-2-1 16,6-4-5-16,13 0 4 16,8-2 3-16,1-2-1 15,3-5-7-15,2-6 4 16,7-3 0-16,0-4-2 16,6 0-4-16,-6 0 7 15,0 0 0-15,0-4-2 16,0-23 5-16,0 3 4 15,0-11-2-15,-7 0-2 0,-8-7 0 16,3-3-2-16,-10-1-2 16,3 2 3-16,-8-2-4 15,-1 1 0-15,-3 7 3 16,-9-2-6-16,0 9 1 16,0 11 5-16,0 3 2 15,-21 7 5-15,-13 2 5 16,3 5-3-16,-24 3-7 15,-3 0-3-15,-10 0-7 16,-2 0-1-16,-4 18-8 16,6 6-26-16,10 7-28 15,12 1-25-15,12-5-55 0,7-2-65 16</inkml:trace>
      </inkml:traceGroup>
      <inkml:traceGroup>
        <inkml:annotationXML>
          <emma:emma xmlns:emma="http://www.w3.org/2003/04/emma" version="1.0">
            <emma:interpretation id="{EB2E886B-AB18-4EB3-96BF-66912C63B5E8}" emma:medium="tactile" emma:mode="ink">
              <msink:context xmlns:msink="http://schemas.microsoft.com/ink/2010/main" type="line" rotatedBoundingBox="20515,14269 26942,14819 26790,16606 20363,16057"/>
            </emma:interpretation>
          </emma:emma>
        </inkml:annotationXML>
        <inkml:traceGroup>
          <inkml:annotationXML>
            <emma:emma xmlns:emma="http://www.w3.org/2003/04/emma" version="1.0">
              <emma:interpretation id="{A747CDA3-26E7-4337-8480-4F37C607C3DD}" emma:medium="tactile" emma:mode="ink">
                <msink:context xmlns:msink="http://schemas.microsoft.com/ink/2010/main" type="inkWord" rotatedBoundingBox="22369,14428 26942,14819 26790,16606 22216,16215"/>
              </emma:interpretation>
              <emma:one-of disjunction-type="recognition" id="oneOf3">
                <emma:interpretation id="interp7" emma:lang="en-US" emma:confidence="0.5">
                  <emma:literal>0424/2</emma:literal>
                </emma:interpretation>
                <emma:interpretation id="interp8" emma:lang="en-US" emma:confidence="0.5">
                  <emma:literal>04/21 L</emma:literal>
                </emma:interpretation>
                <emma:interpretation id="interp9" emma:lang="en-US" emma:confidence="0">
                  <emma:literal>042" L</emma:literal>
                </emma:interpretation>
                <emma:interpretation id="interp10" emma:lang="en-US" emma:confidence="0">
                  <emma:literal>04211 L</emma:literal>
                </emma:interpretation>
                <emma:interpretation id="interp11" emma:lang="en-US" emma:confidence="0">
                  <emma:literal>04241 L</emma:literal>
                </emma:interpretation>
              </emma:one-of>
            </emma:emma>
          </inkml:annotationXML>
          <inkml:trace contextRef="#ctx0" brushRef="#br0" timeOffset="41350.4488">1063 2753 198 0,'0'0'10'0,"0"0"55"16,0 0-10-16,21 216-18 15,-2-151-8-15,2-5-7 16,-8-7-3-16,5-9-8 16,-3-2 4-16,-9-6-3 15,1-9 13-15,-1-10-16 16,-6-6-7-16,6-8-2 16,0 1 0-16,-6-4-8 15,9 0-14-15,-9 0-36 16,6 0-56-16,-6 0-59 15</inkml:trace>
          <inkml:trace contextRef="#ctx0" brushRef="#br0" timeOffset="41785.4241">1830 2715 217 0,'0'0'70'0,"0"0"-20"15,-12 206 1-15,-10-113 9 16,4 4-7-16,0-3-25 16,-10 8 17-16,-12-5-10 15,6-3-13-15,1-4 20 16,2-6-23-16,9-7 8 16,4-8-14-16,12-3-1 15,-10-11-10-15,4-5 8 16,0-9-9-16,-3-7-1 0,8-8-3 15,-5-1-4-15,12-6-11 16,-6-5-29-16,0 0-18 16,6-4-10-16,0-3-43 15,0-7-45-15,0 0-56 16</inkml:trace>
          <inkml:trace contextRef="#ctx0" brushRef="#br0" timeOffset="42270.4256">2269 3286 287 0,'0'0'9'0,"0"0"20"16,0 0 24-16,0 0-40 16,0 0-10-16,0 0-3 15,328 25 14-15,-306 22 6 16,-22 6-1-16,0 6 12 16,0 4-7-16,-6-1 8 15,-28 4 2-15,-6-9-10 0,12-13-1 16,10-9 3-1,6-14-19-15,12-11-2 0,0-7-5 16,0-3-3-16,0 0-1 16,0 0 2-16,0 0 0 15,0 0-5-15,6 0 7 16,40 0 0-16,0 0 6 16,0 0-6-16,6 0-2 15,-12-13 0-15,0 6-11 16,-19 0 0-16,-2 3-15 15,-7 1-9-15,-6-1-7 16,3 4-12-16,4-3-32 16,-7-1-28-16,-6 2-58 15</inkml:trace>
          <inkml:trace contextRef="#ctx0" brushRef="#br0" timeOffset="44128.1376">3662 2840 345 0,'0'0'194'0,"0"0"-161"0,0 0 41 15,0 0-16-15,0 0-58 16,0 0-12-16,16-2 4 16,-10 35 8-16,12 10 27 15,-2 5-15-15,-4-3 1 16,-6-6-3-16,0-1-3 16,0-4-7-16,3-5-4 15,-2-2-9-15,-1-6-12 16,0 0-12-16,-6-4-27 15,6 1-26-15,-6-7-24 16,0-4-44-16,0-7-55 16</inkml:trace>
          <inkml:trace contextRef="#ctx0" brushRef="#br0" timeOffset="44469.9677">4463 2635 338 0,'0'0'71'0,"0"0"-64"16,0 0 49-16,0 0 0 15,0 185-18-15,-12-116-2 16,-9 1 8-16,2 0 2 15,1-8-32-15,-10 4 11 0,7 1-17 16,2-9-1-16,-8 4-6 16,8-5-1-16,-2-2-6 15,2-2-5-15,7-5 3 16,-9-2-12-16,14-7-8 16,1-9-9-16,6-3-7 15,-12-2-7-15,3-4-33 16,3-7-47-16,-1-11-2 15</inkml:trace>
          <inkml:trace contextRef="#ctx0" brushRef="#br0" timeOffset="44888.5273">5145 3224 229 0,'0'0'20'16,"0"0"-14"-16,0 0 48 15,0 0 0-15,0 0-21 16,0 0 11-16,55 239 9 0,-95-159-10 15,-6 0-14-15,-9-6-6 16,15-9 6-16,21-12 0 16,7-18-5-16,12-8-13 15,0-11-11-15,0-4-1 16,0-2-5-16,18-10 6 16,29 0-1-16,5 0 0 15,15 0 1-15,7 0 0 16,-4-3-7-16,-2-16-9 15,-10 10-8-15,-12 2-24 16,-12 4-42-16,6 0-39 16,-28 3-45-16</inkml:trace>
          <inkml:trace contextRef="#ctx0" brushRef="#br0" timeOffset="37682.1066">-398 2830 286 0,'0'0'54'0,"0"0"-34"15,0 0 16-15,0 0-15 16,0 0-16-16,0 0 3 15,-218 108 15-15,184-74 3 16,-5 5-5-16,5 3 11 16,9 3-5-16,-2-3-10 0,5-1-3 15,10 4-3 1,12 4 1-16,0-4-10 0,0 5-2 16,0-6 0-16,0-2 0 15,34-7 0-15,6 0 0 16,6-1-1-16,0-6 0 15,0-5 1-15,0-11-3 16,6-12-4-16,9 0 3 16,-2 0-2-16,8-10 6 15,-3-26-4-15,-8-5 2 16,-10-7 1-16,-16-8 1 16,-8 4 6-16,-16-8 2 15,-6-4 6-15,0-1 1 16,0 3-3-16,-12 3-8 15,-28 11 9-15,-12 4-6 0,6 13 12 16,-10 15 6-16,4 2-25 16,-6 7-3-16,3 4-13 15,-4 3-12-15,-8 0-28 16,-4 27-52-16,-8 17-86 16,-14 7-99-16</inkml:trace>
        </inkml:traceGroup>
      </inkml:traceGroup>
    </inkml:traceGroup>
    <inkml:traceGroup>
      <inkml:annotationXML>
        <emma:emma xmlns:emma="http://www.w3.org/2003/04/emma" version="1.0">
          <emma:interpretation id="{CB2819D9-EC98-40AA-B9E1-7122B4FFEC10}" emma:medium="tactile" emma:mode="ink">
            <msink:context xmlns:msink="http://schemas.microsoft.com/ink/2010/main" type="paragraph" rotatedBoundingBox="19992,16652 25916,16484 25982,18826 20058,189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BE79827-8DA7-4B90-A2D8-CF978216B9B2}" emma:medium="tactile" emma:mode="ink">
              <msink:context xmlns:msink="http://schemas.microsoft.com/ink/2010/main" type="line" rotatedBoundingBox="19992,16652 25916,16484 25982,18826 20058,18994"/>
            </emma:interpretation>
          </emma:emma>
        </inkml:annotationXML>
        <inkml:traceGroup>
          <inkml:annotationXML>
            <emma:emma xmlns:emma="http://www.w3.org/2003/04/emma" version="1.0">
              <emma:interpretation id="{18B50DBF-8EA2-4678-ADC9-5793490C3FB7}" emma:medium="tactile" emma:mode="ink">
                <msink:context xmlns:msink="http://schemas.microsoft.com/ink/2010/main" type="inkWord" rotatedBoundingBox="22578,16579 25916,16484 25981,18792 22643,18886"/>
              </emma:interpretation>
              <emma:one-of disjunction-type="recognition" id="oneOf4">
                <emma:interpretation id="interp12" emma:lang="en-US" emma:confidence="0.5">
                  <emma:literal>1022)</emma:literal>
                </emma:interpretation>
                <emma:interpretation id="interp13" emma:lang="en-US" emma:confidence="0">
                  <emma:literal>102)</emma:literal>
                </emma:interpretation>
                <emma:interpretation id="interp14" emma:lang="en-US" emma:confidence="0">
                  <emma:literal>2022)</emma:literal>
                </emma:interpretation>
                <emma:interpretation id="interp15" emma:lang="en-US" emma:confidence="0">
                  <emma:literal>0022)</emma:literal>
                </emma:interpretation>
                <emma:interpretation id="interp16" emma:lang="en-US" emma:confidence="0">
                  <emma:literal>1022</emma:literal>
                </emma:interpretation>
              </emma:one-of>
            </emma:emma>
          </inkml:annotationXML>
          <inkml:trace contextRef="#ctx0" brushRef="#br0" timeOffset="48128.9495">1336 5550 470 0,'0'0'46'15,"0"0"-11"-15,0 0 15 16,0 0-50-16,0 0-15 15,0 0 15-15,157-163 3 16,-78 137-2-16,1-4 1 16,-6 13 1-16,-4 6-3 0,-8 8 0 15,-16 3-5-15,0 0-4 16,-19 21 3-16,-8 31 6 16,-19 22 0-16,0 19 5 15,0 8 2-15,-40 3-4 16,-18-3-1-16,-10-18 6 15,10-5-2-15,12-19 3 16,6-11 0-16,18-20 9 16,16-11-4-16,6-9-5 15,0-8-7-15,0 0-2 16,0 0-2-16,0 0 2 16,0 0 1-16,34 0 8 15,24-15 18-15,10-6-10 16,-1-3-9-16,4 0-8 15,-10 4-9-15,4 1-21 0,8 2-50 16,-14 3-102-16,-13-7-151 16</inkml:trace>
          <inkml:trace contextRef="#ctx0" brushRef="#br0" timeOffset="48549.3893">2831 5286 244 0,'0'0'50'0,"0"0"-48"16,0 0-2-16,0 0 0 15,356-122-10-15,-289 122-13 16,-15 0 16-16,-18 11-1 16,-22 37 8-16,-12 19 3 15,0 13 45-15,0 17-5 16,-46 3 12-16,0-5-9 16,0-5-3-16,6-17-7 15,7-14 3-15,20-14-11 16,7-13 0-16,6-15-16 15,0-10-4-15,0-3-7 0,31-4 6 16,43 0 10-16,33-7-1 16,10-24-5-16,24-9-11 15,-3 0-16-15,-12 5-61 16,-7 1-61-16,-33 1-106 16</inkml:trace>
          <inkml:trace contextRef="#ctx0" brushRef="#br0" timeOffset="53461.5257">3472 4437 360 0,'0'0'98'0,"0"0"-93"16,0 0 23-16,0 0-18 0,0 0 0 15,0 0 19-15,331 35-2 16,-232-1 5-16,8 9-9 16,-15 5-8-16,6 8 11 15,-6 3 0-15,-12 11-5 16,0 2 16-16,-6 5-16 15,-22 10 0-15,-6 12 15 16,-18 7-23-16,-10 27 0 16,-12 9-11-16,-6 8 13 15,0 6-12-15,0-6-2 16,-46-7 4-16,-6-8-5 16,-16-13 0-16,10-11 2 15,0-20 0-15,9-22 1 16,24-20-3-16,4-21 5 15,8-15-5-15,13-5 3 0,-6-8-3 16,6 0 1 0,0 0-1-16,0 0-1 0,0 0-2 15,0 0-3-15,0 0-5 16,0 0-11-16,0 0-14 16,0 0-17-16,0 0-33 15,0 0-30-15,0 0-55 16,-6 0-82-16</inkml:trace>
          <inkml:trace contextRef="#ctx0" brushRef="#br0" timeOffset="47448.0256">-340 5467 323 0,'0'0'155'15,"0"0"-106"-15,0 0 38 16,0 0-29-16,0 0-27 16,0 0-2-16,-6-97 22 15,0 93 2-15,-6 4-14 16,-10 0-4-16,16 0-3 15,0 0-10-15,0 0-16 16,-3 0-6-16,-10 4-9 16,-21 30-10-16,-6 22 9 0,0 7 9 15,0 4-4 1,13-6-3-16,14 2 3 0,4-1 2 16,15 5-4-16,0-8-5 15,0 0 10-15,0-7-6 16,0-10-8-16,40-7-4 15,0-11-6-15,6-10 12 16,0-4-10-16,0-10 7 16,9 0 6-16,-3 0 7 15,0-3 4-15,0-21 1 16,-5-11 2-16,-8-4 2 16,-5-2 0-16,-12-14 3 15,-10-9 5-15,-12-6 5 16,0-9-1-16,0-6-1 15,-6 6-5-15,-34 7-2 0,-12 8 2 16,-4 16-4-16,10 13-3 16,7 17-4-16,-1 12 0 15,21 6-17-15,-15 0-15 16,-5 6-47-16,-1 44-66 16,-12 22 3-16,12 9-21 15,-6 1-74-15</inkml:trace>
          <inkml:trace contextRef="#ctx0" brushRef="#br0" timeOffset="52329.3638">-1266 5063 89 0,'0'0'54'0,"0"0"-3"0,0 0 11 0,0 0-17 0,0 0-16 0,0 0 16 0,15-41 10 0,-15 34-23 0,0-3-1 0,0 6-5 0,0-4 2 0,0 1 0 0,0 7-6 0,0 0-2 0,0-3 6 16,0 3 3-16,0 0-1 16,0 0-4-16,0 0-4 15,0 0 0-15,0 0 3 0,0 0-7 16,0 0-3-16,0 0-3 16,0 0-2-16,0 0-8 15,0 0-8-15,0 39-7 16,0 22 15-16,0 34 20 15,0 17 1-15,0 14-10 16,0 8 1-16,6 2-5 16,13 0-1-16,2-4 5 15,4-7-10-15,2 1 11 16,7-8-7-16,6-7-3 16,6-9 0-16,0-13-1 15,6-16 1-15,-6-13-2 16,-6-12-3-16,0-13 0 0,-12-9 1 15,-10-13-3-15,-12-6-3 16,3-7 2-16,-9 0 0 16,0 0-3-16,0 0 5 15,0 0-1-15,0 0-9 16,0 0-17-16,0 0-14 16,0 2-34-16,0 3-49 15,0-2-96-15,0 0-93 16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4:02.17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E62C15C2-977A-4F5A-809C-2435B2AE0E5A}" emma:medium="tactile" emma:mode="ink">
          <msink:context xmlns:msink="http://schemas.microsoft.com/ink/2010/main" type="inkDrawing" rotatedBoundingBox="5374,3311 5949,4993 5389,5184 4814,3503" semanticType="callout" shapeName="Other">
            <msink:sourceLink direction="from" ref="{C0B6ECC4-2D02-456B-A18E-7584485D9FB4}"/>
            <msink:sourceLink direction="to" ref="{FDBBDF2B-6041-49C9-B8B0-AD56227E74F2}"/>
          </msink:context>
        </emma:interpretation>
      </emma:emma>
    </inkml:annotationXML>
    <inkml:trace contextRef="#ctx0" brushRef="#br0">-2032-978 106 0,'0'0'43'0,"0"0"21"16,0 0 2-16,0 0 8 15,0 0-3-15,0 0 8 16,-30-158-14-16,30 155-11 16,0-1-9-16,0 4-11 15,0 0-8-15,0 0-13 16,0 0-6-16,0 0-7 16,0 0-10-16,0 31-13 15,0 29 23-15,0 31 22 16,18 20-9-16,10 14-1 0,-4 4-1 15,-2-1 4 1,2-6-8-16,10 0-3 0,0-7-1 16,0-11-3-16,-10-7-1 15,4-13 1-15,-7-17 0 16,4-20 1-16,-13-7-2 16,-3-13 1-16,-9-10-7 15,0-3-7-15,0-4-7 16,0 4-12-16,0-3-7 15,0-4-17-15,0-7-11 16,0 0-32-16,0 0-28 16,-33 0-22-16</inkml:trace>
    <inkml:trace contextRef="#ctx0" brushRef="#br0" timeOffset="625.477">-2427-745 225 0,'0'0'70'0,"0"0"18"15,0 0-4-15,0 0-31 16,0 0-17-16,0 0 7 0,12-43 1 16,-12 5-28-16,9-11-12 15,-3-6 8-15,-6-5 12 16,6-2-1-16,-6 2-15 15,6 12 1-15,1 17 1 16,-7 13-1-16,6 9-4 16,-6 1-1-16,9 8-3 15,-3 0-1-15,0 0-7 16,7 0-1-16,20 0-4 16,7 0 12-16,18 17-1 15,4 11-2-15,-4-1-10 16,-6 4-15-16,4 13-6 0,-20-10-24 15,-2 8-6-15,-6-4-37 16,-10-7-43-16,-9 0-38 16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4:06.48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018D8FE8-7FC8-45C0-B7D1-E7D7BFD2ECA9}" emma:medium="tactile" emma:mode="ink">
          <msink:context xmlns:msink="http://schemas.microsoft.com/ink/2010/main" type="inkDrawing" rotatedBoundingBox="5759,6010 6858,7998 6026,8457 4927,6469" semanticType="callout" shapeName="Other">
            <msink:sourceLink direction="from" ref="{FDBBDF2B-6041-49C9-B8B0-AD56227E74F2}"/>
            <msink:sourceLink direction="to" ref="{FDBBDF2B-6041-49C9-B8B0-AD56227E74F2}"/>
          </msink:context>
        </emma:interpretation>
      </emma:emma>
    </inkml:annotationXML>
    <inkml:trace contextRef="#ctx0" brushRef="#br0">0 650 78 0,'0'0'190'16,"0"0"-109"-16,0 0 4 15,0 0-3-15,0 0-36 0,0 0-15 16,12-69-10-16,-6 16 4 16,1-2-1-16,-7-6 21 15,0 6-7-15,0 7-7 16,0 9-25-16,0 8 3 15,0 14-8-15,0 7 1 16,0 6 3-16,0 4-4 16,0 0-1-16,0 0-12 15,0 0-6-15,0 7-15 16,0 31-16-16,0 14 22 16,0 15 27-16,0 2 0 15,0-6-5-15,21-12 1 16,-3-15-3-16,4-15-10 15,-4-18-8-15,10-3 3 0,18 0 0 16,12-48 22 0,16-26 13-16,6-16 3 0,0-8-9 15,-16 8 13-15,-3 10-8 16,-8 17 8-16,-14 17 6 16,-20 26-3-16,-10 14-11 15,-3 6-3-15,0 0 2 16,13 69-4-16,21 52 24 15,0 64 88-15,-1 31-57 16,1 14-30-16,0 3-8 16,0-18-19-16,0-8-4 15,6-16-1-15,-12-33-3 16,-3-29-1-16,-4-35-8 0,-15-33 6 16,-2-28-1-1,-10-16-7-15,0-14-8 0,0-3-7 16,0 0-11-16,0-20-15 15,0-42-23-15,0-32-102 16,-22-21-14-16,-24-24-129 16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4:39.73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E0D6A088-5463-4E7F-93E4-1FCEF7493779}" emma:medium="tactile" emma:mode="ink">
          <msink:context xmlns:msink="http://schemas.microsoft.com/ink/2010/main" type="inkDrawing" rotatedBoundingBox="5594,1982 8679,4138 8617,4227 5532,2071" semanticType="callout" shapeName="Other">
            <msink:sourceLink direction="with" ref="{5F8BF46B-9F3B-47B0-BF1B-C0A28840547E}"/>
            <msink:sourceLink direction="with" ref="{01693208-12CE-4DBD-94A0-5B5432136455}"/>
          </msink:context>
        </emma:interpretation>
      </emma:emma>
    </inkml:annotationXML>
    <inkml:trace contextRef="#ctx0" brushRef="#br0">84-2 20 0,'0'0'23'16,"0"0"2"-16,0 0-6 0,0 0-2 16,0 0 5-16,0 0-3 15,0 0 0-15,-58 0 6 16,58 0-2-16,0 0 1 16,0 0-6-16,0 0 2 15,0 0 6-15,0 0 7 16,-6 0 6-16,0 0-1 15,-1 0-7-15,7 0-4 16,0 0 3-16,-9 0-1 16,9 0-1-16,0 0-1 15,0 0 0-15,0 0-5 16,0 0-3-16,0 0 2 0,0 0 0 16,0 0-1-16,0 0-1 15,0 0-5-15,0 0-5 16,0 0-5-16,0 0-4 15,0 0 0-15,0 0 0 16,0 0-1-16,0 0-2 16,0 6 3-16,16 9 10 15,-4 6-1-15,9-1 1 16,-2-2 1-16,-1-1-10 16,4-3 4-16,-10 1-4 15,9-5 2-15,-14 1-3 16,5-4 0-16,-6-1 0 15,0 1 1-15,9-3 2 0,-8-1-3 16,-1 1 1-16,0-4-1 16,0 2 0-16,3 6-1 15,-3-1 1-15,0-4 1 16,1 1 0-16,-7-4-1 16,6 3-2-16,0-3 2 15,3 4 0-15,-3 0 1 16,-6-1-1-16,13 3 0 15,-7-2 1-15,6 5 0 16,-3 0-1-16,-3-6 1 16,7 5-1-16,-1-5 0 15,-3 4-1-15,3-5 2 0,-6 3 0 16,1-2-1 0,-1 1 0-16,0-1 0 0,-6 1 0 15,9 6 0-15,-3-3-1 16,0 0 1-16,13 0 0 15,-4 0 1-15,-3-4 0 16,1 1-1-16,-4 2 0 16,3 1 2-16,0 4-2 15,-5-1 0-15,8 1 3 16,3 0-1-16,-5-5 4 16,2 5-3-16,-3-1 5 15,-6-3-3-15,0 0 0 16,1 0-1-16,2-4-4 0,-3 4 0 15,6-4 0 1,-6 6 1-16,1-4-1 0,2 2 1 16,-3-3-1-16,0-1 0 15,-6 0 0-15,6 1 0 16,-6 4-1-16,6-4 1 16,-6-1 1-16,13 4-1 15,-4 1 0-15,-3-2-2 16,0 1 2-16,6 2 1 15,4 0-1-15,-10 0 0 16,6-2 0-16,0 3 0 16,-2 1 1-16,-4-4-1 15,6 4-1-15,0-4 1 16,4 0 0-16,-10 0 0 0,0 0-1 16,0 3 1-16,0-3 1 15,9 0-1-15,-2 0 0 16,-7 0 0-16,0-4 0 15,0 4-1-15,10-4 1 16,2 8 0-16,-6-4 0 16,10-1 1-16,-16 5-1 15,6-3 0-15,3-1 0 16,4 0-2-16,2-4 1 16,-15 4 1-16,13 0-2 15,-4 3 2-15,-2-3 0 16,5 0 0-16,3 3 0 15,-2-3 0-15,-4 0 2 0,-3 0-2 16,-5-4 0 0,-1 4 0-16,-6 0 0 0,0 0 0 15,6-3 2-15,0 0-1 16,3-1-1-16,3 4 0 16,-5-3 1-16,5 3-1 15,-3-1 1-15,-3-2-2 16,7 3 0-16,-1 0 1 15,-3-4 0-15,9 1 0 16,-5 4-1-16,2-2 2 16,-3 0-1-16,-6 1 0 15,7 5 0-15,2-6 0 0,-3 0 0 16,7 1 0-16,-4-3 0 16,-3 0 0-16,-5 0 0 15,-1 3-1-15,9 0 1 16,-9-1 1-16,0-1-1 15,0-3 0-15,7 2 1 16,-4-1-1-16,3 4 0 16,-6-3 0-16,7-2 0 15,2 2 0-15,-9 1-1 16,0 1 1-16,0 1-1 16,0-4 2-16,10 7-2 15,-10-3 2-15,6 0 0 16,-6 5-1-16,10-5 1 15,-4 3-1-15,-6-3-1 16,6-5 1-16,-2 3 0 0,2 2-1 16,-6-1 1-16,6 5 2 15,4-4-2-15,-10 0 0 16,6 0-1-16,-6-4 1 16,-6 4 2-16,6 0 2 15,10 0-3-15,-10-4-1 16,0 1 1-16,0 1 2 15,0 5-3-15,10 0-1 16,-16-3 1-16,12-2 1 16,-6 3-1-16,0-1 3 15,0 4-2-15,3-4 0 16,-2-1 1-16,5 1 0 0,-6 0 1 16,9 4-2-1,-2-5 1-15,-7 5-2 0,0-3 0 16,-6-2 0-16,6 3 0 15,0-4 0-15,3 2 0 16,-2-3 0-16,-1 2 0 16,0 2-1-16,6-2 1 15,3 5 0-15,-2-1 0 16,-1 4 1-16,3-4-1 16,-9-3 0-16,1 5-2 15,5-9 2-15,-6 7 0 16,3-6 0-16,-3-1 0 15,0 1 1-15,-6-1-2 0,7 4 1 16,-1-4 0-16,-6 4-1 16,0 0 1-16,6-3-2 15,9-1 2-15,-9 3-1 16,7-1 1-16,-1 1 1 16,-3 1-1-16,-3-3 0 15,0 5 0-15,1-4-1 16,-1 1 0-16,0 1 1 15,3-2 0-15,-3 6-1 16,0-5 0-16,7 1 1 16,-7 0 0-16,9-5 0 15,-9 7 0-15,6-6-1 16,-5 4 1-16,-1-1 0 16,9 0 0-16,-9 2 0 0,0 3 1 15,7-1-1-15,2-3 0 16,-3 8 1-16,1-5-2 15,-7 0 2-15,9-3-2 16,-9 4 1-16,6-5 0 16,4 1 0-16,-10 4 0 15,6-8 0-15,-12 1 0 16,12 6-2-16,-5-3 2 16,8 0 0-16,-3 0 1 15,1 1-1-15,-4-3 0 16,3 7 0-16,-6-6 0 15,0 5 0-15,0-4 0 16,1 0 1-16,8-1-1 0,-3 2 0 16,-6-1 0-1,10-4-2-15,-10 4 2 0,0 1 0 16,0-6 0-16,0 9-1 16,0-5 1-16,0 1 0 15,10 5 0-15,-4-5 1 16,0 2-2-16,4-1 1 15,-10-1 0-15,6 0 0 16,3 0-2-16,-8-1 2 16,5 1 0-16,-6 0 3 15,6-1-3-15,4 3 0 16,-10-6-1-16,6 3 1 0,-6-2 0 16,10 3 0-16,-10-5 1 15,6 6-1-15,-6-4 0 16,16 3-1-16,-10 0 1 15,0 1 0-15,3-2 0 16,-2-2 0-16,-1 2-4 16,-6 0 4-16,10 3-1 15,-4-6 0-15,-6 4 1 16,9-4 0-16,-2 4 0 16,-1-5-1-16,-6 6 1 15,9-1 0-15,-9 0 0 16,1-3-1-16,-1-1 1 15,0 1 0-15,0-1 0 0,-6 0 0 16,0 2 0-16,9-2 1 16,-3-3-1-16,-6 4 0 15,6-1 0-15,7 1 0 16,-13-1 1-16,15 1-1 16,-9-1-1-16,-6 0 1 15,6 1 0-15,1-4 0 16,-7 0 0-16,0 0 1 15,6 0-1-15,-6 0 1 16,0 0 0-16,0 0 0 16,0 0 0-16,0 0 3 15,0 0-4-15,0 0-8 16,0 0-10-16,0 0-28 16,0 0-29-16,-53 0-52 0,-20-10-288 15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4:00.6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D33667E1-6493-4F08-9D0E-E1C0E641BC12}" emma:medium="tactile" emma:mode="ink">
          <msink:context xmlns:msink="http://schemas.microsoft.com/ink/2010/main" type="inkDrawing" rotatedBoundingBox="4203,6358 5750,4894 6091,5254 4544,6719" semanticType="callout" shapeName="Other">
            <msink:sourceLink direction="to" ref="{FDBBDF2B-6041-49C9-B8B0-AD56227E74F2}"/>
            <msink:sourceLink direction="from" ref="{5C548719-3023-498D-BFAF-AB28C7FF5A74}"/>
          </msink:context>
        </emma:interpretation>
      </emma:emma>
    </inkml:annotationXML>
    <inkml:trace contextRef="#ctx0" brushRef="#br0">-1402 483 120 0,'0'0'75'0,"0"0"-7"16,0 0 3-16,0 0-21 15,0 0-7-15,0 0-4 16,-7 0 2-16,7 0 3 15,-6 0 0-15,0 0 0 16,6 0-1-16,-6 0-1 16,6 0-8-16,0 0-4 15,0 0-7-15,0 0-4 16,0 0-3-16,0 0-5 0,0 0-3 16,0 0-3-1,0 0-4-15,0 0-1 0,0 0-2 16,-9 4-6-16,-16 17-2 15,-8 13 1-15,-13 16 6 16,-13 2 1-16,-8 7 2 16,-1 8-2-16,4 9 1 15,-10 13 1-15,-6 0 1 16,0-1-1-16,10-1 2 16,-10-8-2-16,0 1 1 15,7-7 4-15,2-6-2 16,16-8 2-16,3-11 1 0,6-2-1 15,12-7 1-15,0-1-5 16,3-9-1-16,10-5 0 16,3-3-1-16,11-15-4 15,7 1-2-15,-9-7-6 16,9 0-8-16,0 0-8 16,0 0-19-16,0 0-15 15,0 0-11-15,0 0-12 16,0-24-10-16,-12-10-280 15</inkml:trace>
    <inkml:trace contextRef="#ctx0" brushRef="#br0" timeOffset="489.5144">-2777 1322 211 0,'0'0'82'0,"0"0"-13"16,0 0 1-16,0 0-26 15,0 0-25-15,0 0-3 16,0 16 5-16,0 26 32 16,0 9-22-16,0 10-12 15,-13 1-5-15,-20 4-7 0,-1-3 0 16,0-4 0-1,0-5-4-15,10-14-1 0,2-11-2 16,10-9 0-16,6-9 0 16,6-4-1-16,0-5-1 15,0-2-4-15,0 0-1 16,0 0-1-16,0 0 2 16,0 0-2-16,0 0-7 15,0 0-5-15,34 0 7 16,30-16 13-16,10-12 4 15,-1-4-2-15,-2 5-2 16,-3 2-3-16,-22 5 0 16,-6 1-1-16,-13 9-9 15,-15 7-1-15,-12 3 2 16,0 0 10-16,0-4 2 0,0 1-5 16,0-1-16-1,0-3-32-15,0 1-124 0,0-5 44 16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4:04.918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2D2E36A2-237C-4901-AE5C-09E28B0C2DFB}" emma:medium="tactile" emma:mode="ink">
          <msink:context xmlns:msink="http://schemas.microsoft.com/ink/2010/main" type="inkDrawing" rotatedBoundingBox="8420,4974 9286,5385 9280,5396 8415,4986" semanticType="callout" shapeName="Other">
            <msink:sourceLink direction="with" ref="{9BB226A1-4D07-4CF1-8367-D48D55838F4F}"/>
            <msink:sourceLink direction="with" ref="{4753D7C6-A7DF-45ED-A72F-9566260546BB}"/>
          </msink:context>
        </emma:interpretation>
      </emma:emma>
    </inkml:annotationXML>
    <inkml:trace contextRef="#ctx0" brushRef="#br0">1034 319 330 0,'0'0'115'0,"0"0"-51"16,0 0 19-16,0 0-31 15,0 0-30-15,0 0 18 0,99 38 30 16,-53-10-35-16,12 4 0 16,9-1-13-16,1 3-17 15,3 1 0-15,8 0-2 16,-11-4-2-16,-4 4 0 16,-2-11-1-16,-10 1 0 15,-12-9 0-15,-7 2-4 16,-8-7 0-16,-13-4-3 15,-2-4-2-15,-4 1-11 16,0-4-6-16,-6 3-4 16,0-3-5-16,0 0-21 15,0 0-22-15,0 0-28 16,0 0-34-16,0 0-35 0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4:43.74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5F8BF46B-9F3B-47B0-BF1B-C0A28840547E}" emma:medium="tactile" emma:mode="ink">
          <msink:context xmlns:msink="http://schemas.microsoft.com/ink/2010/main" type="inkDrawing" rotatedBoundingBox="6289,895 9609,3226 8881,4263 5561,1933" semanticType="enclosure" shapeName="Other">
            <msink:sourceLink direction="with" ref="{4423D1E1-9788-4D3B-80A6-1FB83D6E695E}"/>
            <msink:destinationLink direction="with" ref="{E0D6A088-5463-4E7F-93E4-1FCEF7493779}"/>
          </msink:context>
        </emma:interpretation>
      </emma:emma>
    </inkml:annotationXML>
    <inkml:trace contextRef="#ctx0" brushRef="#br0">-3-1 6 0,'0'0'49'16,"0"0"-16"-16,0 0-1 16,0 0-10-16,0 0-2 15,0 0 2-15,0 0 1 16,0 0 2-16,0 0 1 0,0-3 9 16,0 3 9-16,0 0-5 15,0 0 1-15,0 0-11 16,0 0-11-16,0 0-5 15,0 0-4-15,0 0-3 16,0 0-4-16,0 0-2 16,0 0-1-16,0 0 1 15,0 0 7-15,13 0 10 16,2 0-1-16,-3 7-1 16,-6-4-11-16,7 4 13 15,2 4 7-15,-3-5-10 16,1 1-6-16,2 2 5 15,-3 3-8-15,7 1 9 0,8-2 0 16,-8 3 1 0,14 7-2-16,1-3-6 0,-6 2 6 15,2-3 2-15,4 1-12 16,-6-5 3-16,6 6 0 16,-16-4 4-16,3-3-5 15,-2 2-1-15,-1-3-4 16,10 2 8-16,-16-2-1 15,4-1-4-15,-4-3 0 16,-6-7-2-16,-6 3-1 16,12 2 0-16,-12 1 1 15,16 1 0-15,-4-3 3 16,-6 2 6-16,9 3-3 16,-9-7-6-16,7 5 6 0,-1 4-4 15,3-5 0-15,4 8 1 16,-7-3 2-16,10-1-3 15,-4 0 5-15,3 1-5 16,-8-4 2-16,8 4-3 16,-15-8-1-16,7 3 2 15,-7 2-1-15,9-4-1 16,-9-1-1-16,7 4 0 16,-7 0-1-16,9 0 2 15,-3 0-1-15,1 3 1 16,-1-3 1-16,3 3-2 15,4 1 0-15,2-6 2 0,-9 10-2 16,16-7 1-16,-10 3-2 16,10-1 1-16,-10-3 0 15,4 0 1-15,-10 0-1 16,7-1 0-16,2 1 0 16,-3 0 1-16,-2 0-1 15,-4 0 1-15,6 3 0 16,-2-3-1-16,8 0 1 15,-2 4 0-15,-10-4-1 16,10 4 0-16,-4-3 1 16,4 1-1-16,2 4 0 15,-2-4-1-15,-10 4 2 16,6-7-1-16,4 5 0 0,5-1 2 16,-8 0-2-16,8 1 0 15,-8-3 0-15,-7 1 0 16,10 0 0-16,-10 0 0 15,9 2 0-15,-8-4 0 16,-1 3 0-16,3-3-2 16,-3 4 2-16,7-2 0 15,-4 2-1-15,4 0 1 16,2-5 0-16,-9 5 0 16,7-5 0-16,-10 9 1 15,9-5-1-15,-5 1 0 16,2 3 2-16,3 0-1 0,4-1-2 15,-4 1-1 1,1 4 2-16,2-7 0 16,-2 2 2-16,-4 1-1 0,3-2-1 15,-2 0 0-15,2 2 0 16,1-7 0-16,2 3 1 16,-2 0-1-16,8 2 0 15,1 2 0-15,-4 3 1 16,4-4 1-16,-4 2-2 15,4-5 0-15,-6 4-1 16,2-4 1-16,-2 5 0 16,-4-5 1-16,4 3-1 15,2 2 0-15,4-1 0 16,-4 3 0-16,10 1 0 16,-6-5 0-16,5 1 1 0,-14 1-1 15,8-3 1-15,-2 0-1 16,-4-2 0-16,4 1 3 15,-10-5-2-15,4 1 0 16,-4 4 0-16,-3-8 0 16,-5 4-1-16,5-4 0 15,-6 1 2-15,9 3-2 16,-2 0 0-16,-1 0 0 16,3 0 0-16,4 0 0 15,-4-3 2-15,3 3-2 0,-5-4 2 16,8 4-2-16,-2 0 0 15,-4-4 0 1,-9 4 0-16,6 0 0 0,-6 0 0 16,1 3 1-16,8-3 0 15,-3 0 1-15,0 4 0 16,4-5 2-16,2 5-3 16,1 0-1-16,2-4 1 15,-2 3-1-15,2-3 1 16,7 4 0-16,-10-4-2 15,10 4 1-15,-4-2 0 16,-2-2 0-16,2-1 0 16,4 5-1-16,-1-4 1 15,-2 9-1-15,-3-7 0 16,2 2 1-16,-2-4 0 0,-10-7 0 16,-6 4 0-16,-6-4 1 15,0 0-1-15,0 3 2 16,0-3 3-16,0 3 4 15,0-3-2-15,0 0-7 16,0 0 0-16,0 0-1 16,6 0 1-16,3 3-1 15,-3 1 1-15,1-1 0 16,5 3 0-16,-6-6-1 16,0 8 1-16,-6-8 0 15,9 0 0-15,-3 4 0 16,-6-4 0-16,7 3 0 0,-1-3 0 15,0 0 0-15,9 7-1 16,-2-7 1 0,-1 7 0-16,9-3-2 0,4 2-1 15,-4 1 0-15,4-3 0 16,-10 1-2-16,-3 1-3 16,1-6 4-16,-13 4 2 15,6-4 2-15,-6 3 0 16,0-3 1-16,0 0 2 15,0 0 2-15,0 0 1 16,0 0 2-16,0 0 0 16,0 0-2-16,0 3-1 15,0-3 2-15,0 0 2 16,0 0-2-16,0 0 1 16,0 0-2-16,0 0-1 0,0 0-2 15,0 0-1-15,0 0-1 16,0 0-1-16,0 0 0 15,0 0-1-15,0 0 1 16,0 4-2-16,0-4 2 16,0 0-1-16,0 0 1 15,0 0-2-15,0 0 1 16,0 0-1-16,0 0-1 16,0 0-1-16,0 0 2 15,0 0 0-15,0 0 1 16,0 7-2-16,0-2 3 15,-12 7-1-15,-7-2 1 16,-2 1 1-16,8-1-1 0,-8 0 0 16,-4 4 2-16,-2 0-2 15,2 4 1-15,-2-4-1 16,5-4 0-16,10-3 0 16,0 0 1-16,5 0-1 15,1 0 0-15,-3-4 0 16,-3 4-1-16,12-3-2 15,-6-1 1-15,0 4 1 16,-1 3-2-16,-8-3 2 16,9 8-1-16,-6-5 0 15,6-3 1-15,-4 4 1 16,4-5 0-16,0 5 0 0,-6-4 1 16,-1 0 1-16,-2 4-2 15,9-5 1-15,0 1-1 16,0 0 0-16,0-5-1 15,-4 3 1-15,4-2 0 16,6 0 0-16,0 1 0 16,-6-4 0-16,6 8 0 15,-6-5 1-15,0 1-2 16,0 6 2-16,-10-3 0 16,10 7-1-16,-12-4 0 15,2 0 0-15,4 1 0 16,0-1 0-16,0 0 0 15,-4-2 0-15,10 5 1 16,-12 2-1-16,-4-1 0 16,4 3 0-16,2-3 1 0,4 3-2 15,-6-3 1-15,2 3 0 16,4 1 0-16,0-8 0 16,-3 5 1-16,2-5 0 15,7-7-1-15,6 4-1 16,-6 4 1-16,0-5 0 15,-9 8 0-15,8 0-1 16,-5 1 1-16,-3 2 1 16,9-7-1-16,-7 1 0 15,7-1 0-15,0-2 0 0,-9 1 1 16,9 4-1-16,-1-1 0 16,1-2 0-16,0-7 0 15,0 1 0-15,-3 3-1 16,9-4 2-16,0 5-3 15,-6-5 2-15,6 4 0 16,-6 1 0-16,-1-2 0 16,1 1 0-16,0 2 0 15,-3 0 1-15,3-3 0 16,0 1-1-16,6-3 0 16,0-1 0-16,0-1 0 15,0-2 0-15,0 0 0 0,0 0-1 16,0 0 0-16,-6 0 0 15,6 0-3 1,0 0 2-16,0 0 1 0,0 0-4 16,0 0-4-16,0 0-9 15,0 0-12-15,0 0-20 16,0 0-21-16,0 0-28 16,0 0-17-16,0-9-60 15,0-32-65-15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1-01-18T15:14:58.995"/>
    </inkml:context>
    <inkml:brush xml:id="br0">
      <inkml:brushProperty name="width" value="0.26667" units="cm"/>
      <inkml:brushProperty name="height" value="0.53333" units="cm"/>
      <inkml:brushProperty name="color" value="#00FFFF"/>
      <inkml:brushProperty name="tip" value="rectangle"/>
      <inkml:brushProperty name="rasterOp" value="maskPen"/>
      <inkml:brushProperty name="fitToCurve" value="1"/>
    </inkml:brush>
  </inkml:definitions>
  <inkml:trace contextRef="#ctx0" brushRef="#br0">274 1 163 0,'0'0'70'0,"0"0"-1"15,0 0 0-15,0 0-16 16,0 0-17-16,0 0-4 15,0 0-4-15,0 0-2 16,0 0-4-16,0 0 2 16,0 0-6-16,0 0-6 15,0 0-5-15,0 0-7 16,-6 6 0-16,-25 20 2 16,-9 1-1-16,0-3 1 15,6-3-2-15,1-4 0 16,5 1 1-16,10-4-1 0,-1-3 0 15,4-1-1 1,9-4-1-16,-1 2-2 0,7-8-6 16,0 0-1-16,0 0-2 15,0 0-6-15,0 0-12 16,0 0 6-16,0 0 4 16,19 0-3-16,27-21 17 15,15 1 6-15,4-6-16 16,2 2 3-16,-15 7-2 15,1-4-5-15,-4 4 14 16,-12 7 3-16,-4-2-2 16,-11 5 4-16,-4 4 1 0,-2 3 1 15,-4-4 0 1,-6 4 0-16,0 0 0 0,-6-3-1 16,0 3 0-16,0 0-3 15,0 0-10-15,0 0-4 16,0 0 5-16,0 0 13 15,0 7 1-15,0 23 21 16,0-4-3-16,-34 5-6 16,-6 4-5-16,-6 0 8 15,0 0-3-15,6-2-4 16,1-1 3-16,20-7 0 16,-2-4-9-16,15-3 2 15,-1-8 0-15,7-3-3 0,0-2-2 16,0-5-1-1,0 5-2-15,0-5 0 0,0 0-3 16,0 0 0-16,0 0-7 16,0 0-3-16,0 0-3 15,7 0 19-15,32-10 3 16,23-16 3-16,2-7-5 16,10-3-1-16,12-4-4 15,-12 1-6-15,-10 8-8 16,-12 6-10-16,-12 8 10 15,-6 6 14-15,-7 1 3 16,-14 7 1-16,-7-1 1 16,0 4 1-16,-6 0 4 15,0 0 3-15,0 0 1 0,0 0-10 16,0 0-5-16,0 0 5 16,0 4 5-16,0 16 28 15,0 11-4-15,-25 1-9 16,-14 10-1-16,-8 0 0 15,-8 3 0-15,3-3-1 16,6-1 1-16,6-2-2 16,-6-5 0-16,22-6-5 15,-4 0-4-15,0-4-1 16,16-10-5-16,0 0-2 16,3-7 0-16,2-1-1 15,7 2 1-15,-6-1 0 16,6 0-3-16,-6-4 1 0,6 0-5 15,0 2-4-15,0-5 0 16,0 0-3-16,0 0-15 16,0 0-5-16,0 0 5 15,0 0-2-15,46 0 30 16,16-29 1-16,8-9-6 16,10-4-18-16,0 0-11 15,-13 5 10-15,-8 6 9 16,-20 2 0-16,-14 15 10 15,-10-1 6-15,-9 15 5 16,1 0 9-16,-7 0 7 16,0 0-2-16,0 0-9 0,0 0-10 15,0 0 7-15,0 19-4 16,0 5 15-16,0 11 1 16,-19 0-7-16,-15 3 3 15,-5 4 8-15,-7 0-1 16,6 0-7-16,0-4-5 15,12-4-2-15,4-6 5 16,2-7 2-16,10-7-6 16,6-3-4-16,6-1-3 15,0-6-2-15,0-4-2 16,0 3 1-16,0-3-3 16,0 0-2-16,0 0-1 15,0 0-5-15,0 0 1 0,0 0 5 16,0 0-3-1,0 0-5-15,6 0 10 0,28-10 4 16,12-8 0-16,6-3-2 16,6-6-4-16,10-8-10 15,-1 4 1-15,-9 5-4 16,-12 6 8-16,-18 9 0 16,-10 5 10-16,-11 6 0 15,-7 0 1-15,0 0 2 16,0 0 4-16,0 0 1 15,0 0-7-15,0 0 4 16,0 0 0-16,0 20 5 0,0 12 20 16,-19 6-8-1,-21 4-5-15,0 3-2 0,1 0-1 16,-1-3 2-16,0-3-8 16,15-5 8-16,-2-7-4 15,5-6-4-15,16-2-2 16,-6-9-3-16,12-3-2 15,0-4-2-15,0-3 0 16,0 0-1-16,0 0-1 16,0 0-4-16,0 0-9 15,0 0 0-15,0 0-3 16,6 0 0-16,34 0 19 16,18-20 1-16,3-2-10 15,4-6-6-15,8 1-2 16,1-1-15-16,-16 3 8 0,-12 8 11 15,-12 7 14-15,-28 6 1 16,-6 4 4-16,0 0 13 16,0 0 0-16,0 0-5 15,0 0 4-15,0 0-3 16,0 0-10-16,0 0-4 16,0 0-5-16,0 0-2 15,0 0 6-15,0 0 1 16,0 17 0-16,0 8 16 15,0 3-3-15,-18 1-5 16,-10 2-3-16,4 0 6 16,-4 0 2-16,-6 0 2 0,10 3-3 15,-4-5-5-15,7-2-1 16,2-2 0-16,13-4-4 16,0-5-2-16,6-5 0 15,0-3 0-15,0-5-3 16,0-3-3-16,0 0-2 15,0 0-4-15,0 0 1 16,6 0-5-16,46-3 16 16,28-26 0-16,18-10-5 15,22-5-17-15,6-8-30 16,-6 3-26-16,-7 10 10 16,-27 5 41-16,-28 13 15 15,-24 11 11-15,-15 6 1 0,-19 4 3 16,0 0 16-16,0 0 16 15,0 0-1-15,0 0-10 16,0 0 5-16,0 4-14 16,0 13 0-16,0 7 16 15,-25 4-8-15,-15 0 3 16,6 10-6-16,-12-3 0 16,6 7-5-16,-6 0 1 15,6 2-2-15,1-1-4 16,11-5-3-16,3-4-3 15,4 2 4-15,2-12-3 16,-2 0-3-16,9-4-2 16,6-9 1-16,6 3-1 15,0-11 1-15,0 1-1 0,0 0-1 16,0-4-5-16,0 0 2 16,0 0-9-16,0 0-8 15,0 0-9-15,6 0 5 16,40-8 23-16,12-11 2 15,16-12-1-15,-1-5 0 16,7-3-5-16,-9 5-2 16,-16 3-4-16,-3 0 6 15,-12 2 4-15,-6 8-3 16,-16 4 5-16,-5 3 4 16,-4 11 4-16,-9-1 1 15,0 4 7-15,0 0-5 16,0 0-1-16,0 0-1 0,0 0-3 15,0 0-4-15,0 0-2 16,0 0 0-16,0 0 3 16,0 7-3-16,0 14 6 15,-16 13 1-15,-17 9 3 16,-4 2 1-16,-3 4 2 16,0 3-2-16,6-4-6 15,-6 1 3-15,7 2 3 16,-1-1-2-16,9-5-1 15,4-3 4-15,9-5-7 16,5-11-3-16,1-9-2 16,6-10 0-16,0-4-2 0,0 1-2 15,0-4-3-15,0 0-4 16,0 0 1-16,0 0-4 16,0 0 2-16,6 0-1 15,40-7 13-15,19-21 6 16,15-10-6-16,6-4-4 15,0-6-19-15,-7 5-4 16,-11 5 7-16,-22 11 3 16,-6 3-6-16,-16 6 20 15,-8 7 2-15,-10 4 1 16,-6 7 2-16,6 0 5 16,-6 0-1-16,0 0 1 15,0 0-2-15,0 0 1 16,0 0-2-16,0 0-4 15,0 0-4-15,0 0 4 0,0 0 0 16,0 22 4-16,0 5 14 16,0 8-4-16,-18-4-2 15,-4 4-2-15,-3 7-1 16,-2-8-1-16,5 5-7 16,4-8 2-16,-4-3 3 15,10-4-5-15,0-6 1 16,6-6-2-16,0-7-2 15,6-1 1-15,0-4-1 16,0 0-6-16,0 0-7 16,0 0-10-16,0 0-6 15,0 0-4-15,46 0 29 0,6-18 6 16,22-13 3-16,2-4-3 16,-2-3-11-16,-7-1-4 15,-8 0-14-15,-19 6 13 16,-13 9 13-16,-8 2 3 15,-7 12 5-15,-3 3 7 16,-3 0 0-16,0 7-4 16,-6-4-8-16,7 4 1 15,-7 0-1-15,0 0 3 16,0 0 2-16,0 0 0 16,0 0 1-16,0 0-4 15,0 0 3-15,0 0 5 16,0 20-3-16,0 10 10 0,-19 5 13 15,-21 2-13-15,0-2 1 16,-6 0-4-16,0 0-1 16,-3-1-5-16,3 5 7 15,0 2-6-15,6 2-3 16,0 5-1-16,10-7-5 16,8-3-4-16,10-6 2 15,12-14-3-15,0-8 2 16,0-7-1-16,0 3-3 15,0-6-2-15,0 0 1 16,0 0-1-16,0 0-3 16,0 0 1-16,0 0-3 0,27-6 10 15,32-21 4 1,14-19 9-16,20 1-9 0,-8-10-4 16,1 7-5-16,-6-2-11 15,-9 11 4-15,-10 8 3 16,-21 7 11-16,-15 9 2 15,-10 10 8-15,-15 1 5 16,0 4-2-16,0 0-2 16,0 0-1-16,0 0 3 15,0 0 0-15,0 0-4 16,0 0-3-16,0 0 3 16,0 0-6-16,0 17 5 15,0 14 5-15,-22 4 0 16,-11 4 0-16,2 7 7 15,-3-1-5-15,-6-3-6 0,7 2 2 16,-1-1-2-16,3 1 3 16,4-2-2-16,8-7-5 15,4-4-2-15,2-17 1 16,13-4-2-16,-6-3 0 16,6-7-2-16,0 0 1 15,0 0 1-15,0 0 1 16,0 0 0-16,0 0-1 15,0 0-6-15,0 0-2 16,0 0-6-16,0 0-9 16,13-14-1-16,39-17 24 15,21-15 2-15,1-5-2 0,6 2-9 16,-16 1-7-16,-18 9 1 16,-6 5 12-16,-18 8 3 15,-4 2 0-15,-6 14 6 16,-2 6 8-16,-10 1 2 15,0 3-1-15,6 0 3 16,-6 0-1-16,0 0-4 16,0 0-6-16,0 0-3 15,0 17 4-15,-40 14-4 16,-21 15-2-16,-10 9-2 16,3 5-18-16,16 5-53 15,-15-5-58-15,2-1-164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857250" y="1497013"/>
            <a:ext cx="5143500" cy="3182937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857250" y="4802188"/>
            <a:ext cx="5143500" cy="220821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C98A5-EC7B-4AA3-8303-F931AC0E510A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40252718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BF4CE1-7F60-458B-AD0F-D13CB011C4CD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4158703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3E191-2A6E-4EBB-A33A-5829B96C5B50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1737435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5FEFA0-F192-4BF7-B098-4641112459B3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22701833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8313" y="2279650"/>
            <a:ext cx="5915025" cy="38036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68313" y="6119813"/>
            <a:ext cx="5915025" cy="20002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BF772-EB71-4224-9E77-83F601F14EC0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2513712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9BEBD-2D8E-49C5-88DD-DAE520D2068C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143996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73075" y="487363"/>
            <a:ext cx="5915025" cy="1766887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73075" y="2241550"/>
            <a:ext cx="2900363" cy="10985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473075" y="3340100"/>
            <a:ext cx="2900363" cy="491331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3471863" y="2241550"/>
            <a:ext cx="2916237" cy="10985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6237" cy="4913313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150ACA-7F69-4D9A-9EF1-F408467C5087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4752191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648A5-C67F-4102-9CE5-9875A48453CF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2450894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F745B-5ABA-4F08-AF66-6601BA602F80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1400393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73075" y="609600"/>
            <a:ext cx="2211388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2916238" y="1316038"/>
            <a:ext cx="3471862" cy="64992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73075" y="2743200"/>
            <a:ext cx="2211388" cy="508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C42C4-C5E4-4933-860D-324783CCAAB0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29464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73075" y="609600"/>
            <a:ext cx="2211388" cy="21336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2916238" y="1316038"/>
            <a:ext cx="3471862" cy="64992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 smtClean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473075" y="2743200"/>
            <a:ext cx="2211388" cy="508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ED99B-81A4-48B5-AF8B-895B9D96C594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  <p:extLst>
      <p:ext uri="{BB962C8B-B14F-4D97-AF65-F5344CB8AC3E}">
        <p14:creationId xmlns:p14="http://schemas.microsoft.com/office/powerpoint/2010/main" val="22464995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MX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MX" smtClean="0"/>
              <a:t>Haga clic para modificar el estilo de texto del patrón</a:t>
            </a:r>
          </a:p>
          <a:p>
            <a:pPr lvl="1"/>
            <a:r>
              <a:rPr lang="es-ES" altLang="es-MX" smtClean="0"/>
              <a:t>Segundo nivel</a:t>
            </a:r>
          </a:p>
          <a:p>
            <a:pPr lvl="2"/>
            <a:r>
              <a:rPr lang="es-ES" altLang="es-MX" smtClean="0"/>
              <a:t>Tercer nivel</a:t>
            </a:r>
          </a:p>
          <a:p>
            <a:pPr lvl="3"/>
            <a:r>
              <a:rPr lang="es-ES" altLang="es-MX" smtClean="0"/>
              <a:t>Cuarto nivel</a:t>
            </a:r>
          </a:p>
          <a:p>
            <a:pPr lvl="4"/>
            <a:r>
              <a:rPr lang="es-ES" altLang="es-MX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s-ES" altLang="es-MX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85CD45EE-BB20-47EF-97F5-564AA028E08E}" type="slidenum">
              <a:rPr lang="es-ES" altLang="es-MX"/>
              <a:pPr>
                <a:defRPr/>
              </a:pPr>
              <a:t>‹Nº›</a:t>
            </a:fld>
            <a:endParaRPr lang="es-ES" alt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customXml" Target="../ink/ink6.xml"/><Relationship Id="rId18" Type="http://schemas.openxmlformats.org/officeDocument/2006/relationships/image" Target="../media/image32.emf"/><Relationship Id="rId26" Type="http://schemas.openxmlformats.org/officeDocument/2006/relationships/image" Target="../media/image36.emf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29.emf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2" Type="http://schemas.openxmlformats.org/officeDocument/2006/relationships/image" Target="../media/image24.jpeg"/><Relationship Id="rId16" Type="http://schemas.openxmlformats.org/officeDocument/2006/relationships/image" Target="../media/image31.emf"/><Relationship Id="rId20" Type="http://schemas.openxmlformats.org/officeDocument/2006/relationships/image" Target="../media/image33.emf"/><Relationship Id="rId29" Type="http://schemas.openxmlformats.org/officeDocument/2006/relationships/customXml" Target="../ink/ink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emf"/><Relationship Id="rId11" Type="http://schemas.openxmlformats.org/officeDocument/2006/relationships/customXml" Target="../ink/ink5.xml"/><Relationship Id="rId24" Type="http://schemas.openxmlformats.org/officeDocument/2006/relationships/image" Target="../media/image35.emf"/><Relationship Id="rId32" Type="http://schemas.openxmlformats.org/officeDocument/2006/relationships/image" Target="../media/image39.emf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../media/image37.emf"/><Relationship Id="rId10" Type="http://schemas.openxmlformats.org/officeDocument/2006/relationships/image" Target="../media/image28.emf"/><Relationship Id="rId19" Type="http://schemas.openxmlformats.org/officeDocument/2006/relationships/customXml" Target="../ink/ink9.xml"/><Relationship Id="rId31" Type="http://schemas.openxmlformats.org/officeDocument/2006/relationships/customXml" Target="../ink/ink15.xml"/><Relationship Id="rId4" Type="http://schemas.openxmlformats.org/officeDocument/2006/relationships/image" Target="../media/image25.emf"/><Relationship Id="rId9" Type="http://schemas.openxmlformats.org/officeDocument/2006/relationships/customXml" Target="../ink/ink4.xml"/><Relationship Id="rId14" Type="http://schemas.openxmlformats.org/officeDocument/2006/relationships/image" Target="../media/image30.emf"/><Relationship Id="rId22" Type="http://schemas.openxmlformats.org/officeDocument/2006/relationships/image" Target="../media/image34.emf"/><Relationship Id="rId27" Type="http://schemas.openxmlformats.org/officeDocument/2006/relationships/customXml" Target="../ink/ink13.xml"/><Relationship Id="rId30" Type="http://schemas.openxmlformats.org/officeDocument/2006/relationships/image" Target="../media/image3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customXml" Target="../ink/ink19.xml"/><Relationship Id="rId18" Type="http://schemas.openxmlformats.org/officeDocument/2006/relationships/image" Target="../media/image51.emf"/><Relationship Id="rId3" Type="http://schemas.openxmlformats.org/officeDocument/2006/relationships/image" Target="../media/image42.png"/><Relationship Id="rId7" Type="http://schemas.openxmlformats.org/officeDocument/2006/relationships/customXml" Target="../ink/ink16.xml"/><Relationship Id="rId12" Type="http://schemas.openxmlformats.org/officeDocument/2006/relationships/image" Target="../media/image48.emf"/><Relationship Id="rId17" Type="http://schemas.openxmlformats.org/officeDocument/2006/relationships/customXml" Target="../ink/ink21.xml"/><Relationship Id="rId2" Type="http://schemas.openxmlformats.org/officeDocument/2006/relationships/image" Target="../media/image41.png"/><Relationship Id="rId16" Type="http://schemas.openxmlformats.org/officeDocument/2006/relationships/image" Target="../media/image50.emf"/><Relationship Id="rId20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11" Type="http://schemas.openxmlformats.org/officeDocument/2006/relationships/customXml" Target="../ink/ink18.xml"/><Relationship Id="rId5" Type="http://schemas.openxmlformats.org/officeDocument/2006/relationships/image" Target="../media/image44.png"/><Relationship Id="rId15" Type="http://schemas.openxmlformats.org/officeDocument/2006/relationships/customXml" Target="../ink/ink20.xml"/><Relationship Id="rId10" Type="http://schemas.openxmlformats.org/officeDocument/2006/relationships/image" Target="../media/image47.emf"/><Relationship Id="rId19" Type="http://schemas.openxmlformats.org/officeDocument/2006/relationships/customXml" Target="../ink/ink22.xml"/><Relationship Id="rId4" Type="http://schemas.openxmlformats.org/officeDocument/2006/relationships/image" Target="../media/image43.png"/><Relationship Id="rId9" Type="http://schemas.openxmlformats.org/officeDocument/2006/relationships/customXml" Target="../ink/ink17.xml"/><Relationship Id="rId14" Type="http://schemas.openxmlformats.org/officeDocument/2006/relationships/image" Target="../media/image4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7E7"/>
              </a:clrFrom>
              <a:clrTo>
                <a:srgbClr val="FFF7E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1450" y="2411413"/>
            <a:ext cx="7200900" cy="5283200"/>
          </a:xfrm>
          <a:prstGeom prst="rect">
            <a:avLst/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" name="WordArt 6"/>
          <p:cNvSpPr>
            <a:spLocks noChangeArrowheads="1" noChangeShapeType="1" noTextEdit="1"/>
          </p:cNvSpPr>
          <p:nvPr/>
        </p:nvSpPr>
        <p:spPr bwMode="auto">
          <a:xfrm>
            <a:off x="981075" y="323850"/>
            <a:ext cx="4392613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3600" kern="10">
                <a:ln w="63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800080"/>
                </a:solidFill>
                <a:latin typeface="Arial Black" panose="020B0A04020102020204" pitchFamily="34" charset="0"/>
              </a:rPr>
              <a:t>caracterización de materiales</a:t>
            </a:r>
          </a:p>
        </p:txBody>
      </p:sp>
      <p:sp>
        <p:nvSpPr>
          <p:cNvPr id="2052" name="Text Box 7"/>
          <p:cNvSpPr txBox="1">
            <a:spLocks noChangeArrowheads="1"/>
          </p:cNvSpPr>
          <p:nvPr/>
        </p:nvSpPr>
        <p:spPr bwMode="auto">
          <a:xfrm>
            <a:off x="312738" y="1123950"/>
            <a:ext cx="6284912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s-ES" altLang="es-MX" sz="1600"/>
              <a:t>La interacción materia-radiación representa, por mucho, la más importante contribución al entendimiento de las propiedades de los sólidos</a:t>
            </a:r>
            <a:r>
              <a:rPr lang="es-ES" altLang="es-MX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38" y="4787900"/>
            <a:ext cx="6975476" cy="420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Imagen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53975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752" y="150813"/>
            <a:ext cx="3779838" cy="19208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ext Box 6"/>
          <p:cNvSpPr txBox="1">
            <a:spLocks noChangeArrowheads="1"/>
          </p:cNvSpPr>
          <p:nvPr/>
        </p:nvSpPr>
        <p:spPr bwMode="auto">
          <a:xfrm>
            <a:off x="457200" y="2071688"/>
            <a:ext cx="5995988" cy="253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1600"/>
              <a:t>En esta figura se ve un par de planos de la familia (281).</a:t>
            </a:r>
          </a:p>
          <a:p>
            <a:pPr eaLnBrk="1" hangingPunct="1"/>
            <a:endParaRPr lang="es-ES" altLang="es-MX" sz="1600"/>
          </a:p>
          <a:p>
            <a:pPr algn="just" eaLnBrk="1" hangingPunct="1"/>
            <a:r>
              <a:rPr lang="es-ES" altLang="es-MX" sz="1600"/>
              <a:t>Cada plano de una familia esta igualmente espaciado y cada punto de malla cae en uno de los planos (no necesariamente de una sola familia).</a:t>
            </a:r>
          </a:p>
          <a:p>
            <a:pPr algn="just" eaLnBrk="1" hangingPunct="1"/>
            <a:endParaRPr lang="es-ES" altLang="es-MX" sz="1600"/>
          </a:p>
          <a:p>
            <a:pPr algn="just" eaLnBrk="1" hangingPunct="1"/>
            <a:r>
              <a:rPr lang="es-ES" altLang="es-MX" sz="1600"/>
              <a:t>La separación de los planos es el espaciamiento d y se denota por d</a:t>
            </a:r>
            <a:r>
              <a:rPr lang="es-ES" altLang="es-MX" sz="1600" baseline="-25000"/>
              <a:t>hkl</a:t>
            </a:r>
            <a:r>
              <a:rPr lang="es-ES" altLang="es-MX" sz="1600"/>
              <a:t> . Esta distancia puede también calcularse como la mínima distancia desde el origen al plano por una perpendicular a éste.</a:t>
            </a:r>
            <a:endParaRPr lang="es-ES" altLang="es-MX" sz="1600" baseline="-250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12309" name="Entrada de lápiz 12308"/>
              <p14:cNvContentPartPr/>
              <p14:nvPr/>
            </p14:nvContentPartPr>
            <p14:xfrm>
              <a:off x="1926620" y="380867"/>
              <a:ext cx="2374920" cy="1163880"/>
            </p14:xfrm>
          </p:contentPart>
        </mc:Choice>
        <mc:Fallback>
          <p:pic>
            <p:nvPicPr>
              <p:cNvPr id="12309" name="Entrada de lápiz 1230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21580" y="371147"/>
                <a:ext cx="2388240" cy="11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12329" name="Entrada de lápiz 12328"/>
              <p14:cNvContentPartPr/>
              <p14:nvPr/>
            </p14:nvContentPartPr>
            <p14:xfrm>
              <a:off x="3004100" y="1666067"/>
              <a:ext cx="364680" cy="489960"/>
            </p14:xfrm>
          </p:contentPart>
        </mc:Choice>
        <mc:Fallback>
          <p:pic>
            <p:nvPicPr>
              <p:cNvPr id="12329" name="Entrada de lápiz 1232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99780" y="1657427"/>
                <a:ext cx="377640" cy="50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2336" name="Entrada de lápiz 12335"/>
              <p14:cNvContentPartPr/>
              <p14:nvPr/>
            </p14:nvContentPartPr>
            <p14:xfrm>
              <a:off x="1784420" y="1237667"/>
              <a:ext cx="253440" cy="592560"/>
            </p14:xfrm>
          </p:contentPart>
        </mc:Choice>
        <mc:Fallback>
          <p:pic>
            <p:nvPicPr>
              <p:cNvPr id="12336" name="Entrada de lápiz 1233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76140" y="1227947"/>
                <a:ext cx="271800" cy="61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2337" name="Entrada de lápiz 12336"/>
              <p14:cNvContentPartPr/>
              <p14:nvPr/>
            </p14:nvContentPartPr>
            <p14:xfrm>
              <a:off x="1839500" y="2213627"/>
              <a:ext cx="426960" cy="778680"/>
            </p14:xfrm>
          </p:contentPart>
        </mc:Choice>
        <mc:Fallback>
          <p:pic>
            <p:nvPicPr>
              <p:cNvPr id="12337" name="Entrada de lápiz 1233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831220" y="2204267"/>
                <a:ext cx="446760" cy="79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2353" name="Entrada de lápiz 12352"/>
              <p14:cNvContentPartPr/>
              <p14:nvPr/>
            </p14:nvContentPartPr>
            <p14:xfrm>
              <a:off x="2003660" y="731147"/>
              <a:ext cx="1111680" cy="771840"/>
            </p14:xfrm>
          </p:contentPart>
        </mc:Choice>
        <mc:Fallback>
          <p:pic>
            <p:nvPicPr>
              <p:cNvPr id="12353" name="Entrada de lápiz 1235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993940" y="721427"/>
                <a:ext cx="1132200" cy="79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2358" name="Entrada de lápiz 12357"/>
              <p14:cNvContentPartPr/>
              <p14:nvPr/>
            </p14:nvContentPartPr>
            <p14:xfrm>
              <a:off x="1582100" y="1852907"/>
              <a:ext cx="571680" cy="509040"/>
            </p14:xfrm>
          </p:contentPart>
        </mc:Choice>
        <mc:Fallback>
          <p:pic>
            <p:nvPicPr>
              <p:cNvPr id="12358" name="Entrada de lápiz 1235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573100" y="1842107"/>
                <a:ext cx="587880" cy="52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2362" name="Entrada de lápiz 12361"/>
              <p14:cNvContentPartPr/>
              <p14:nvPr/>
            </p14:nvContentPartPr>
            <p14:xfrm>
              <a:off x="3030380" y="1793867"/>
              <a:ext cx="311760" cy="147960"/>
            </p14:xfrm>
          </p:contentPart>
        </mc:Choice>
        <mc:Fallback>
          <p:pic>
            <p:nvPicPr>
              <p:cNvPr id="12362" name="Entrada de lápiz 1236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021020" y="1784507"/>
                <a:ext cx="331200" cy="16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2364" name="Entrada de lápiz 12363"/>
              <p14:cNvContentPartPr/>
              <p14:nvPr/>
            </p14:nvContentPartPr>
            <p14:xfrm>
              <a:off x="2149820" y="489227"/>
              <a:ext cx="1305360" cy="986760"/>
            </p14:xfrm>
          </p:contentPart>
        </mc:Choice>
        <mc:Fallback>
          <p:pic>
            <p:nvPicPr>
              <p:cNvPr id="12364" name="Entrada de lápiz 1236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42260" y="481307"/>
                <a:ext cx="1324440" cy="100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2381" name="Entrada de lápiz 12380"/>
              <p14:cNvContentPartPr/>
              <p14:nvPr/>
            </p14:nvContentPartPr>
            <p14:xfrm>
              <a:off x="2087900" y="559787"/>
              <a:ext cx="1190520" cy="797040"/>
            </p14:xfrm>
          </p:contentPart>
        </mc:Choice>
        <mc:Fallback>
          <p:pic>
            <p:nvPicPr>
              <p:cNvPr id="12381" name="Entrada de lápiz 12380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54060" y="491747"/>
                <a:ext cx="1261440" cy="9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2382" name="Entrada de lápiz 12381"/>
              <p14:cNvContentPartPr/>
              <p14:nvPr/>
            </p14:nvContentPartPr>
            <p14:xfrm>
              <a:off x="2658140" y="1680467"/>
              <a:ext cx="272160" cy="191520"/>
            </p14:xfrm>
          </p:contentPart>
        </mc:Choice>
        <mc:Fallback>
          <p:pic>
            <p:nvPicPr>
              <p:cNvPr id="12382" name="Entrada de lápiz 1238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647340" y="1669667"/>
                <a:ext cx="29268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12383" name="Entrada de lápiz 12382"/>
              <p14:cNvContentPartPr/>
              <p14:nvPr/>
            </p14:nvContentPartPr>
            <p14:xfrm>
              <a:off x="2101220" y="1775507"/>
              <a:ext cx="668160" cy="84240"/>
            </p14:xfrm>
          </p:contentPart>
        </mc:Choice>
        <mc:Fallback>
          <p:pic>
            <p:nvPicPr>
              <p:cNvPr id="12383" name="Entrada de lápiz 12382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092580" y="1766507"/>
                <a:ext cx="68760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2384" name="Entrada de lápiz 12383"/>
              <p14:cNvContentPartPr/>
              <p14:nvPr/>
            </p14:nvContentPartPr>
            <p14:xfrm>
              <a:off x="1917620" y="1846427"/>
              <a:ext cx="112320" cy="56880"/>
            </p14:xfrm>
          </p:contentPart>
        </mc:Choice>
        <mc:Fallback>
          <p:pic>
            <p:nvPicPr>
              <p:cNvPr id="12384" name="Entrada de lápiz 12383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910420" y="1843187"/>
                <a:ext cx="12276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12385" name="Entrada de lápiz 12384"/>
              <p14:cNvContentPartPr/>
              <p14:nvPr/>
            </p14:nvContentPartPr>
            <p14:xfrm>
              <a:off x="3075740" y="433067"/>
              <a:ext cx="380520" cy="1080720"/>
            </p14:xfrm>
          </p:contentPart>
        </mc:Choice>
        <mc:Fallback>
          <p:pic>
            <p:nvPicPr>
              <p:cNvPr id="12385" name="Entrada de lápiz 12384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067820" y="424787"/>
                <a:ext cx="397440" cy="109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2386" name="Entrada de lápiz 12385"/>
              <p14:cNvContentPartPr/>
              <p14:nvPr/>
            </p14:nvContentPartPr>
            <p14:xfrm>
              <a:off x="1384460" y="453587"/>
              <a:ext cx="830160" cy="1063440"/>
            </p14:xfrm>
          </p:contentPart>
        </mc:Choice>
        <mc:Fallback>
          <p:pic>
            <p:nvPicPr>
              <p:cNvPr id="12386" name="Entrada de lápiz 12385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375100" y="445667"/>
                <a:ext cx="847440" cy="10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12398" name="Entrada de lápiz 12397"/>
              <p14:cNvContentPartPr/>
              <p14:nvPr/>
            </p14:nvContentPartPr>
            <p14:xfrm>
              <a:off x="5236100" y="940667"/>
              <a:ext cx="4704120" cy="2521440"/>
            </p14:xfrm>
          </p:contentPart>
        </mc:Choice>
        <mc:Fallback>
          <p:pic>
            <p:nvPicPr>
              <p:cNvPr id="12398" name="Entrada de lápiz 1239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226020" y="934187"/>
                <a:ext cx="4723920" cy="2533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1" y="179512"/>
            <a:ext cx="6887832" cy="6696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26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395288"/>
            <a:ext cx="2214563" cy="171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900" y="468313"/>
            <a:ext cx="2160588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81" y="2640502"/>
            <a:ext cx="3063852" cy="2653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26" y="5496522"/>
            <a:ext cx="6702147" cy="1928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8025" y="2677182"/>
            <a:ext cx="2826539" cy="2593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312738" y="2144713"/>
            <a:ext cx="612218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s-MX" sz="1600" dirty="0">
                <a:solidFill>
                  <a:schemeClr val="bg1"/>
                </a:solidFill>
              </a:rPr>
              <a:t>Cuáles son los índices de Miller para </a:t>
            </a:r>
            <a:r>
              <a:rPr lang="es-MX" altLang="es-MX" sz="1600" dirty="0" smtClean="0">
                <a:solidFill>
                  <a:schemeClr val="bg1"/>
                </a:solidFill>
              </a:rPr>
              <a:t>estas </a:t>
            </a:r>
            <a:r>
              <a:rPr lang="es-MX" altLang="es-MX" sz="1600" dirty="0">
                <a:solidFill>
                  <a:schemeClr val="bg1"/>
                </a:solidFill>
              </a:rPr>
              <a:t>familias de planos??</a:t>
            </a:r>
            <a:endParaRPr lang="es-ES" altLang="es-MX" sz="1600" dirty="0">
              <a:solidFill>
                <a:schemeClr val="bg1"/>
              </a:solidFill>
            </a:endParaRPr>
          </a:p>
        </p:txBody>
      </p:sp>
      <p:sp>
        <p:nvSpPr>
          <p:cNvPr id="13320" name="Text Box 10"/>
          <p:cNvSpPr txBox="1">
            <a:spLocks noChangeArrowheads="1"/>
          </p:cNvSpPr>
          <p:nvPr/>
        </p:nvSpPr>
        <p:spPr bwMode="auto">
          <a:xfrm>
            <a:off x="133100" y="8028384"/>
            <a:ext cx="648146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s-MX" sz="1600" dirty="0">
                <a:solidFill>
                  <a:schemeClr val="bg1"/>
                </a:solidFill>
              </a:rPr>
              <a:t>Notar que se ha pretendido mostrar que todos los puntos de malla tienen asociado al menos </a:t>
            </a:r>
            <a:r>
              <a:rPr lang="es-MX" altLang="es-MX" sz="1600" dirty="0" smtClean="0">
                <a:solidFill>
                  <a:schemeClr val="bg1"/>
                </a:solidFill>
              </a:rPr>
              <a:t>un </a:t>
            </a:r>
            <a:r>
              <a:rPr lang="es-MX" altLang="es-MX" sz="1600" dirty="0">
                <a:solidFill>
                  <a:schemeClr val="bg1"/>
                </a:solidFill>
              </a:rPr>
              <a:t>plano. </a:t>
            </a:r>
            <a:endParaRPr lang="es-ES" altLang="es-MX" sz="16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Entrada de lápiz 3"/>
              <p14:cNvContentPartPr/>
              <p14:nvPr/>
            </p14:nvContentPartPr>
            <p14:xfrm>
              <a:off x="3194540" y="4449587"/>
              <a:ext cx="1681200" cy="1346760"/>
            </p14:xfrm>
          </p:contentPart>
        </mc:Choice>
        <mc:Fallback>
          <p:pic>
            <p:nvPicPr>
              <p:cNvPr id="4" name="Entrada de lápiz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83740" y="4439507"/>
                <a:ext cx="1702080" cy="136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Entrada de lápiz 6"/>
              <p14:cNvContentPartPr/>
              <p14:nvPr/>
            </p14:nvContentPartPr>
            <p14:xfrm>
              <a:off x="3770900" y="4951067"/>
              <a:ext cx="354960" cy="145080"/>
            </p14:xfrm>
          </p:contentPart>
        </mc:Choice>
        <mc:Fallback>
          <p:pic>
            <p:nvPicPr>
              <p:cNvPr id="7" name="Entrada de lápiz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62260" y="4942427"/>
                <a:ext cx="37368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Entrada de lápiz 7"/>
              <p14:cNvContentPartPr/>
              <p14:nvPr/>
            </p14:nvContentPartPr>
            <p14:xfrm>
              <a:off x="3804020" y="4873667"/>
              <a:ext cx="208080" cy="522720"/>
            </p14:xfrm>
          </p:contentPart>
        </mc:Choice>
        <mc:Fallback>
          <p:pic>
            <p:nvPicPr>
              <p:cNvPr id="8" name="Entrada de lápiz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800060" y="4865387"/>
                <a:ext cx="220320" cy="53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3" name="Entrada de lápiz 12"/>
              <p14:cNvContentPartPr/>
              <p14:nvPr/>
            </p14:nvContentPartPr>
            <p14:xfrm>
              <a:off x="4711940" y="4419707"/>
              <a:ext cx="3013200" cy="183960"/>
            </p14:xfrm>
          </p:contentPart>
        </mc:Choice>
        <mc:Fallback>
          <p:pic>
            <p:nvPicPr>
              <p:cNvPr id="13" name="Entrada de lápiz 1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704020" y="4416107"/>
                <a:ext cx="303336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15" name="Entrada de lápiz 14"/>
              <p14:cNvContentPartPr/>
              <p14:nvPr/>
            </p14:nvContentPartPr>
            <p14:xfrm>
              <a:off x="4601420" y="2866307"/>
              <a:ext cx="164880" cy="1676880"/>
            </p14:xfrm>
          </p:contentPart>
        </mc:Choice>
        <mc:Fallback>
          <p:pic>
            <p:nvPicPr>
              <p:cNvPr id="15" name="Entrada de lápiz 1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594580" y="2857667"/>
                <a:ext cx="182520" cy="169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8" name="Entrada de lápiz 17"/>
              <p14:cNvContentPartPr/>
              <p14:nvPr/>
            </p14:nvContentPartPr>
            <p14:xfrm>
              <a:off x="4522940" y="2672987"/>
              <a:ext cx="779400" cy="451080"/>
            </p14:xfrm>
          </p:contentPart>
        </mc:Choice>
        <mc:Fallback>
          <p:pic>
            <p:nvPicPr>
              <p:cNvPr id="18" name="Entrada de lápiz 1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513220" y="2665067"/>
                <a:ext cx="793440" cy="46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5" name="Entrada de lápiz 24"/>
              <p14:cNvContentPartPr/>
              <p14:nvPr/>
            </p14:nvContentPartPr>
            <p14:xfrm>
              <a:off x="7177580" y="4349507"/>
              <a:ext cx="2487600" cy="2484720"/>
            </p14:xfrm>
          </p:contentPart>
        </mc:Choice>
        <mc:Fallback>
          <p:pic>
            <p:nvPicPr>
              <p:cNvPr id="25" name="Entrada de lápiz 2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168580" y="4337987"/>
                <a:ext cx="2501280" cy="2502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0" y="63436"/>
            <a:ext cx="6634820" cy="823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389675" y="8532440"/>
            <a:ext cx="592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s-MX" dirty="0">
                <a:solidFill>
                  <a:schemeClr val="bg1"/>
                </a:solidFill>
              </a:rPr>
              <a:t>Qué tienen que ver las pasadas relaciones con la g(r) ??</a:t>
            </a:r>
            <a:endParaRPr lang="es-ES" altLang="es-MX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50" y="467544"/>
            <a:ext cx="6820100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CuadroTexto 2"/>
          <p:cNvSpPr txBox="1">
            <a:spLocks noChangeArrowheads="1"/>
          </p:cNvSpPr>
          <p:nvPr/>
        </p:nvSpPr>
        <p:spPr bwMode="auto">
          <a:xfrm>
            <a:off x="18950" y="6012160"/>
            <a:ext cx="672241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s-MX" dirty="0"/>
              <a:t>Difracción de Young. Fenómeno de difracción en la que puede apreciarse que la parte de la rejilla se comporta como un emisor secundari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2573"/>
            <a:ext cx="6741368" cy="530028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84175" y="415925"/>
            <a:ext cx="6140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s-ES" altLang="es-MX" sz="2000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persión de rayos X por sólidos cristalinos y la ecuación de Bragg</a:t>
            </a:r>
            <a:r>
              <a:rPr lang="es-ES" altLang="es-MX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464466" y="6804248"/>
            <a:ext cx="6069012" cy="8350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s-ES" altLang="es-MX" sz="1600" dirty="0"/>
              <a:t>Para un material cristalino existe un número muy grande de familias de planos con diferentes índices de Miller y cada familia de estos planos tiene una distancia interplanar que es constante.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358775" y="7812360"/>
            <a:ext cx="6140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s-ES" altLang="es-MX" dirty="0">
                <a:solidFill>
                  <a:schemeClr val="bg1"/>
                </a:solidFill>
              </a:rPr>
              <a:t>Para toda familia de planos habrá un máximo en la difracción a un valor particular del ángulo </a:t>
            </a:r>
            <a:r>
              <a:rPr lang="es-ES" altLang="es-MX" dirty="0">
                <a:solidFill>
                  <a:schemeClr val="bg1"/>
                </a:solidFill>
                <a:sym typeface="Symbol" panose="05050102010706020507" pitchFamily="18" charset="2"/>
              </a:rPr>
              <a:t>. A partir de la relación de Bragg es, pues, posible obtener los </a:t>
            </a:r>
            <a:r>
              <a:rPr lang="es-ES" altLang="es-MX" dirty="0" smtClean="0">
                <a:solidFill>
                  <a:schemeClr val="bg1"/>
                </a:solidFill>
                <a:sym typeface="Symbol" panose="05050102010706020507" pitchFamily="18" charset="2"/>
              </a:rPr>
              <a:t>parámetros </a:t>
            </a:r>
            <a:r>
              <a:rPr lang="es-ES" altLang="es-MX" dirty="0">
                <a:solidFill>
                  <a:schemeClr val="bg1"/>
                </a:solidFill>
                <a:sym typeface="Symbol" panose="05050102010706020507" pitchFamily="18" charset="2"/>
              </a:rPr>
              <a:t>de la celda del material cristalino en estudio.</a:t>
            </a:r>
            <a:r>
              <a:rPr lang="es-ES" altLang="es-MX" dirty="0"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84175" y="200025"/>
            <a:ext cx="63944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>
                <a:solidFill>
                  <a:schemeClr val="bg1"/>
                </a:solidFill>
              </a:rPr>
              <a:t>Para un sistema cúbico en el que </a:t>
            </a:r>
            <a:r>
              <a:rPr lang="es-ES" altLang="es-MX" i="1">
                <a:solidFill>
                  <a:schemeClr val="bg1"/>
                </a:solidFill>
              </a:rPr>
              <a:t>a</a:t>
            </a:r>
            <a:r>
              <a:rPr lang="es-ES" altLang="es-MX">
                <a:solidFill>
                  <a:schemeClr val="bg1"/>
                </a:solidFill>
              </a:rPr>
              <a:t> es el parámetro de celda:</a:t>
            </a:r>
          </a:p>
          <a:p>
            <a:pPr eaLnBrk="1" hangingPunct="1"/>
            <a:endParaRPr lang="es-ES" altLang="es-MX">
              <a:solidFill>
                <a:schemeClr val="bg1"/>
              </a:solidFill>
            </a:endParaRPr>
          </a:p>
          <a:p>
            <a:pPr eaLnBrk="1" hangingPunct="1"/>
            <a:endParaRPr lang="es-ES" altLang="es-MX">
              <a:solidFill>
                <a:schemeClr val="bg1"/>
              </a:solidFill>
            </a:endParaRP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804519"/>
              </p:ext>
            </p:extLst>
          </p:nvPr>
        </p:nvGraphicFramePr>
        <p:xfrm>
          <a:off x="1324318" y="971134"/>
          <a:ext cx="3831885" cy="148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3" imgW="1079500" imgH="419100" progId="Equation.DSMT4">
                  <p:embed/>
                </p:oleObj>
              </mc:Choice>
              <mc:Fallback>
                <p:oleObj name="Equation" r:id="rId3" imgW="10795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318" y="971134"/>
                        <a:ext cx="3831885" cy="14884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9"/>
          <p:cNvSpPr txBox="1">
            <a:spLocks noChangeArrowheads="1"/>
          </p:cNvSpPr>
          <p:nvPr/>
        </p:nvSpPr>
        <p:spPr bwMode="auto">
          <a:xfrm>
            <a:off x="358775" y="2967311"/>
            <a:ext cx="614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>
                <a:solidFill>
                  <a:schemeClr val="bg1"/>
                </a:solidFill>
              </a:rPr>
              <a:t>Ver el A. West (SSC) para una ecuación similar para cada familia de sistemas cristalinos (se muestra adelante).</a:t>
            </a:r>
          </a:p>
        </p:txBody>
      </p:sp>
      <p:graphicFrame>
        <p:nvGraphicFramePr>
          <p:cNvPr id="174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9310"/>
              </p:ext>
            </p:extLst>
          </p:nvPr>
        </p:nvGraphicFramePr>
        <p:xfrm>
          <a:off x="1052736" y="4883895"/>
          <a:ext cx="4361775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5" imgW="1587500" imgH="419100" progId="Equation.DSMT4">
                  <p:embed/>
                </p:oleObj>
              </mc:Choice>
              <mc:Fallback>
                <p:oleObj name="Equation" r:id="rId5" imgW="15875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736" y="4883895"/>
                        <a:ext cx="4361775" cy="115212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91815"/>
              </p:ext>
            </p:extLst>
          </p:nvPr>
        </p:nvGraphicFramePr>
        <p:xfrm>
          <a:off x="1052736" y="3779912"/>
          <a:ext cx="4272537" cy="87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863225" imgH="177723" progId="Equation.DSMT4">
                  <p:embed/>
                </p:oleObj>
              </mc:Choice>
              <mc:Fallback>
                <p:oleObj name="Equation" r:id="rId7" imgW="863225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736" y="3779912"/>
                        <a:ext cx="4272537" cy="87983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12"/>
          <p:cNvSpPr txBox="1">
            <a:spLocks noChangeArrowheads="1"/>
          </p:cNvSpPr>
          <p:nvPr/>
        </p:nvSpPr>
        <p:spPr bwMode="auto">
          <a:xfrm>
            <a:off x="-1" y="6156176"/>
            <a:ext cx="6778625" cy="2831544"/>
          </a:xfrm>
          <a:prstGeom prst="rect">
            <a:avLst/>
          </a:prstGeom>
          <a:solidFill>
            <a:srgbClr val="CC99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 i="1" u="sng" dirty="0"/>
              <a:t>Difracción de Polvos:</a:t>
            </a:r>
          </a:p>
          <a:p>
            <a:pPr marL="285750" indent="-285750" algn="just" eaLnBrk="1" hangingPunct="1">
              <a:buFontTx/>
              <a:buChar char="-"/>
            </a:pPr>
            <a:r>
              <a:rPr lang="es-ES" altLang="es-MX" sz="1600" dirty="0" smtClean="0"/>
              <a:t>Cuando </a:t>
            </a:r>
            <a:r>
              <a:rPr lang="es-ES" altLang="es-MX" sz="1600" dirty="0"/>
              <a:t>un monocristal se somete a difracción uno debe procurar la alineación y las distancias para conseguir ver los ángulos en los que se da la interferencia </a:t>
            </a:r>
            <a:r>
              <a:rPr lang="es-ES" altLang="es-MX" sz="1600" dirty="0" smtClean="0"/>
              <a:t>constructiva</a:t>
            </a:r>
          </a:p>
          <a:p>
            <a:pPr marL="285750" indent="-285750" algn="just" eaLnBrk="1" hangingPunct="1">
              <a:buFontTx/>
              <a:buChar char="-"/>
            </a:pPr>
            <a:r>
              <a:rPr lang="es-ES" altLang="es-MX" sz="1600" dirty="0" smtClean="0"/>
              <a:t>El </a:t>
            </a:r>
            <a:r>
              <a:rPr lang="es-ES" altLang="es-MX" sz="1600" dirty="0"/>
              <a:t>las muestras pulverizadas el número infinito de </a:t>
            </a:r>
            <a:r>
              <a:rPr lang="es-ES" altLang="es-MX" sz="1600" dirty="0" err="1"/>
              <a:t>microcristales</a:t>
            </a:r>
            <a:r>
              <a:rPr lang="es-ES" altLang="es-MX" sz="1600" dirty="0"/>
              <a:t> se orienta aleatoriamente cubriendo todas las posibles orientaciones. Así,  los rayos X incidentes serán difractados en todas las direcciones posibles</a:t>
            </a:r>
            <a:r>
              <a:rPr lang="es-ES" altLang="es-MX" sz="1600" dirty="0" smtClean="0"/>
              <a:t>.</a:t>
            </a:r>
          </a:p>
          <a:p>
            <a:pPr algn="just" eaLnBrk="1" hangingPunct="1">
              <a:buFontTx/>
              <a:buChar char="-"/>
            </a:pPr>
            <a:endParaRPr lang="es-ES" altLang="es-MX" sz="1600" dirty="0"/>
          </a:p>
          <a:p>
            <a:pPr algn="just" eaLnBrk="1" hangingPunct="1">
              <a:buFontTx/>
              <a:buChar char="-"/>
            </a:pPr>
            <a:r>
              <a:rPr lang="es-ES" altLang="es-MX" sz="1600" dirty="0" smtClean="0"/>
              <a:t>    </a:t>
            </a:r>
            <a:r>
              <a:rPr lang="es-ES" altLang="es-MX" sz="1600" dirty="0"/>
              <a:t>Cada uno de los espaciamientos en el cristal da lugar a un cono de </a:t>
            </a:r>
            <a:r>
              <a:rPr lang="es-ES" altLang="es-MX" sz="1600" dirty="0" smtClean="0"/>
              <a:t>     difracción </a:t>
            </a:r>
            <a:endParaRPr lang="es-ES" altLang="es-MX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579" y="251520"/>
            <a:ext cx="6890955" cy="691276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uadroTexto 1"/>
          <p:cNvSpPr txBox="1"/>
          <p:nvPr/>
        </p:nvSpPr>
        <p:spPr>
          <a:xfrm>
            <a:off x="457674" y="7668344"/>
            <a:ext cx="5942652" cy="369332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s-MX" dirty="0" smtClean="0"/>
              <a:t>Distancias interplanares de los siete sistemas cristalinos</a:t>
            </a:r>
            <a:endParaRPr lang="es-MX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527"/>
          <a:stretch>
            <a:fillRect/>
          </a:stretch>
        </p:blipFill>
        <p:spPr bwMode="auto">
          <a:xfrm>
            <a:off x="981075" y="323850"/>
            <a:ext cx="4175125" cy="1620838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457200" y="2000250"/>
            <a:ext cx="5995988" cy="1079500"/>
          </a:xfrm>
          <a:prstGeom prst="rect">
            <a:avLst/>
          </a:prstGeom>
          <a:solidFill>
            <a:srgbClr val="33CC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1600"/>
              <a:t>Cada punto en este cono representa difracción de un cristalito dentro de la muestra, juntando la difracción de un número infinito de cristalitos, uno obtendría esta distribución cónica continua</a:t>
            </a: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1763713"/>
            <a:ext cx="4941887" cy="369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7" descr="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78"/>
          <a:stretch>
            <a:fillRect/>
          </a:stretch>
        </p:blipFill>
        <p:spPr bwMode="auto">
          <a:xfrm>
            <a:off x="333375" y="4454525"/>
            <a:ext cx="6335713" cy="417036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92150" y="5076825"/>
            <a:ext cx="509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Otro método para capturar el cono de difracción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2484438"/>
            <a:ext cx="3384550" cy="3163887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56325"/>
            <a:ext cx="4467225" cy="229235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6" name="Text Box 8"/>
          <p:cNvSpPr txBox="1">
            <a:spLocks noChangeArrowheads="1"/>
          </p:cNvSpPr>
          <p:nvPr/>
        </p:nvSpPr>
        <p:spPr bwMode="auto">
          <a:xfrm>
            <a:off x="457200" y="749300"/>
            <a:ext cx="25971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2000"/>
              <a:t>Difracción de rayos X</a:t>
            </a:r>
          </a:p>
        </p:txBody>
      </p:sp>
      <p:sp>
        <p:nvSpPr>
          <p:cNvPr id="3077" name="Text Box 10"/>
          <p:cNvSpPr txBox="1">
            <a:spLocks noChangeArrowheads="1"/>
          </p:cNvSpPr>
          <p:nvPr/>
        </p:nvSpPr>
        <p:spPr bwMode="auto">
          <a:xfrm>
            <a:off x="457200" y="1154113"/>
            <a:ext cx="5851525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1600">
                <a:solidFill>
                  <a:schemeClr val="bg1"/>
                </a:solidFill>
              </a:rPr>
              <a:t>Los patrones de difracción de rayos X y su interpretación son la herramienta de entrada para todos los estudios en química del estado sólido. </a:t>
            </a:r>
          </a:p>
        </p:txBody>
      </p:sp>
      <p:pic>
        <p:nvPicPr>
          <p:cNvPr id="307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0800" y="2843213"/>
            <a:ext cx="2497138" cy="189865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263" y="6156325"/>
            <a:ext cx="2663825" cy="2303463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9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4000" contrast="-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323850"/>
            <a:ext cx="4679950" cy="32337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32656" y="3727450"/>
            <a:ext cx="676875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>
                <a:solidFill>
                  <a:schemeClr val="bg1"/>
                </a:solidFill>
              </a:rPr>
              <a:t>Patrón de difracción de polvos. Generalmente, para difracción de polvos se usa radiación de cobre de </a:t>
            </a:r>
            <a:r>
              <a:rPr lang="es-ES" altLang="es-MX" dirty="0">
                <a:solidFill>
                  <a:schemeClr val="bg1"/>
                </a:solidFill>
                <a:sym typeface="Symbol" panose="05050102010706020507" pitchFamily="18" charset="2"/>
              </a:rPr>
              <a:t>= 1.5416 Å. 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04813" y="4716463"/>
            <a:ext cx="6067425" cy="14747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/>
              <a:t>Existen alrededor de </a:t>
            </a:r>
            <a:r>
              <a:rPr lang="es-ES" altLang="es-MX" dirty="0" smtClean="0"/>
              <a:t>360000 </a:t>
            </a:r>
            <a:r>
              <a:rPr lang="es-ES" altLang="es-MX" dirty="0"/>
              <a:t>patrones de difracción en una colección que crece a muy buen ritmo. De estos en el caso de ~ </a:t>
            </a:r>
            <a:r>
              <a:rPr lang="es-ES" altLang="es-MX" dirty="0" smtClean="0"/>
              <a:t>130 </a:t>
            </a:r>
            <a:r>
              <a:rPr lang="es-ES" altLang="es-MX" dirty="0"/>
              <a:t>000 se conocen posiciones atómicas.</a:t>
            </a:r>
          </a:p>
          <a:p>
            <a:pPr eaLnBrk="1" hangingPunct="1"/>
            <a:endParaRPr lang="es-ES" altLang="es-MX" dirty="0"/>
          </a:p>
          <a:p>
            <a:pPr eaLnBrk="1" hangingPunct="1"/>
            <a:r>
              <a:rPr lang="es-ES" altLang="es-MX" dirty="0"/>
              <a:t>JCPDS </a:t>
            </a:r>
            <a:r>
              <a:rPr lang="es-ES" altLang="es-MX" dirty="0" err="1"/>
              <a:t>Joint</a:t>
            </a:r>
            <a:r>
              <a:rPr lang="es-ES" altLang="es-MX" dirty="0"/>
              <a:t> </a:t>
            </a:r>
            <a:r>
              <a:rPr lang="es-ES" altLang="es-MX" dirty="0" err="1"/>
              <a:t>Commitee</a:t>
            </a:r>
            <a:r>
              <a:rPr lang="es-ES" altLang="es-MX" dirty="0"/>
              <a:t> </a:t>
            </a:r>
            <a:r>
              <a:rPr lang="es-ES" altLang="es-MX" dirty="0" err="1"/>
              <a:t>on</a:t>
            </a:r>
            <a:r>
              <a:rPr lang="es-ES" altLang="es-MX" dirty="0"/>
              <a:t> </a:t>
            </a:r>
            <a:r>
              <a:rPr lang="es-ES" altLang="es-MX" dirty="0" err="1"/>
              <a:t>Powder</a:t>
            </a:r>
            <a:r>
              <a:rPr lang="es-ES" altLang="es-MX" dirty="0"/>
              <a:t> </a:t>
            </a:r>
            <a:r>
              <a:rPr lang="es-ES" altLang="es-MX" dirty="0" err="1"/>
              <a:t>Diffraction</a:t>
            </a:r>
            <a:r>
              <a:rPr lang="es-ES" altLang="es-MX" dirty="0"/>
              <a:t> </a:t>
            </a:r>
            <a:r>
              <a:rPr lang="es-ES" altLang="es-MX" dirty="0" err="1"/>
              <a:t>Standards</a:t>
            </a:r>
            <a:r>
              <a:rPr lang="es-ES" altLang="es-MX" dirty="0"/>
              <a:t> 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57200" y="6391275"/>
            <a:ext cx="6067425" cy="2585323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/>
              <a:t>Pureza de Fases:</a:t>
            </a:r>
          </a:p>
          <a:p>
            <a:pPr algn="just" eaLnBrk="1" hangingPunct="1"/>
            <a:r>
              <a:rPr lang="es-ES" altLang="es-MX" sz="1600" b="1" dirty="0">
                <a:solidFill>
                  <a:srgbClr val="008000"/>
                </a:solidFill>
              </a:rPr>
              <a:t>La presencia de otras especies puede ser detectada con un umbral de ~ 3 % </a:t>
            </a:r>
            <a:endParaRPr lang="es-ES" altLang="es-MX" sz="1600" b="1" dirty="0" smtClean="0">
              <a:solidFill>
                <a:srgbClr val="008000"/>
              </a:solidFill>
            </a:endParaRPr>
          </a:p>
          <a:p>
            <a:pPr algn="just" eaLnBrk="1" hangingPunct="1"/>
            <a:endParaRPr lang="es-ES" altLang="es-MX" sz="1600" b="1" dirty="0">
              <a:solidFill>
                <a:srgbClr val="008000"/>
              </a:solidFill>
            </a:endParaRPr>
          </a:p>
          <a:p>
            <a:pPr algn="just" eaLnBrk="1" hangingPunct="1"/>
            <a:r>
              <a:rPr lang="es-ES" altLang="es-MX" sz="1600" b="1" dirty="0">
                <a:solidFill>
                  <a:srgbClr val="008000"/>
                </a:solidFill>
              </a:rPr>
              <a:t>-los elementos ligeros dispersan menos que los más </a:t>
            </a:r>
            <a:r>
              <a:rPr lang="es-ES" altLang="es-MX" sz="1600" b="1" dirty="0" smtClean="0">
                <a:solidFill>
                  <a:srgbClr val="008000"/>
                </a:solidFill>
              </a:rPr>
              <a:t>pesados</a:t>
            </a:r>
          </a:p>
          <a:p>
            <a:pPr algn="just" eaLnBrk="1" hangingPunct="1"/>
            <a:endParaRPr lang="es-ES" altLang="es-MX" sz="1600" b="1" dirty="0">
              <a:solidFill>
                <a:srgbClr val="008000"/>
              </a:solidFill>
            </a:endParaRPr>
          </a:p>
          <a:p>
            <a:pPr algn="just" eaLnBrk="1" hangingPunct="1"/>
            <a:r>
              <a:rPr lang="es-ES" altLang="es-MX" sz="1600" b="1" dirty="0">
                <a:solidFill>
                  <a:srgbClr val="008000"/>
                </a:solidFill>
              </a:rPr>
              <a:t>- Sólo se pueden observar fases cristalinas. Las substancias amorfas exhiben sólo un difuso halo por encima del fondo en el patrón de difracció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 animBg="1"/>
      <p:bldP spid="1229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1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D"/>
              </a:clrFrom>
              <a:clrTo>
                <a:srgbClr val="FFFF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7700"/>
            <a:ext cx="6858001" cy="515733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20688" y="5187668"/>
            <a:ext cx="5372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>
                <a:solidFill>
                  <a:schemeClr val="bg1"/>
                </a:solidFill>
              </a:rPr>
              <a:t>Seguimiento de una reacción entre La</a:t>
            </a:r>
            <a:r>
              <a:rPr lang="es-ES" altLang="es-MX" baseline="-25000" dirty="0">
                <a:solidFill>
                  <a:schemeClr val="bg1"/>
                </a:solidFill>
              </a:rPr>
              <a:t>2</a:t>
            </a:r>
            <a:r>
              <a:rPr lang="es-ES" altLang="es-MX" dirty="0">
                <a:solidFill>
                  <a:schemeClr val="bg1"/>
                </a:solidFill>
              </a:rPr>
              <a:t>O</a:t>
            </a:r>
            <a:r>
              <a:rPr lang="es-ES" altLang="es-MX" baseline="-25000" dirty="0">
                <a:solidFill>
                  <a:schemeClr val="bg1"/>
                </a:solidFill>
              </a:rPr>
              <a:t>3</a:t>
            </a:r>
            <a:r>
              <a:rPr lang="es-ES" altLang="es-MX" dirty="0">
                <a:solidFill>
                  <a:schemeClr val="bg1"/>
                </a:solidFill>
              </a:rPr>
              <a:t> y Fe</a:t>
            </a:r>
            <a:r>
              <a:rPr lang="es-ES" altLang="es-MX" baseline="-25000" dirty="0">
                <a:solidFill>
                  <a:schemeClr val="bg1"/>
                </a:solidFill>
              </a:rPr>
              <a:t>2</a:t>
            </a:r>
            <a:r>
              <a:rPr lang="es-ES" altLang="es-MX" dirty="0">
                <a:solidFill>
                  <a:schemeClr val="bg1"/>
                </a:solidFill>
              </a:rPr>
              <a:t>O</a:t>
            </a:r>
            <a:r>
              <a:rPr lang="es-ES" altLang="es-MX" baseline="-25000" dirty="0">
                <a:solidFill>
                  <a:schemeClr val="bg1"/>
                </a:solidFill>
              </a:rPr>
              <a:t>3</a:t>
            </a:r>
            <a:r>
              <a:rPr lang="es-ES" altLang="es-MX" dirty="0">
                <a:solidFill>
                  <a:schemeClr val="bg1"/>
                </a:solidFill>
              </a:rPr>
              <a:t> .</a:t>
            </a:r>
          </a:p>
        </p:txBody>
      </p:sp>
      <p:pic>
        <p:nvPicPr>
          <p:cNvPr id="13318" name="Picture 6" descr="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76" y="5940152"/>
            <a:ext cx="6297247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643001" y="8388424"/>
            <a:ext cx="363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>
                <a:solidFill>
                  <a:schemeClr val="bg1"/>
                </a:solidFill>
              </a:rPr>
              <a:t>Así se ve un amorfo en difracció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457200" y="200025"/>
            <a:ext cx="5851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 i="1" u="sng" dirty="0">
                <a:solidFill>
                  <a:schemeClr val="bg1"/>
                </a:solidFill>
              </a:rPr>
              <a:t>Indexado (asignación de índices de Miller) y parámetros de red</a:t>
            </a:r>
          </a:p>
        </p:txBody>
      </p:sp>
      <p:graphicFrame>
        <p:nvGraphicFramePr>
          <p:cNvPr id="22531" name="Object 7"/>
          <p:cNvGraphicFramePr>
            <a:graphicFrameLocks noChangeAspect="1"/>
          </p:cNvGraphicFramePr>
          <p:nvPr/>
        </p:nvGraphicFramePr>
        <p:xfrm>
          <a:off x="1052513" y="2195513"/>
          <a:ext cx="30972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3" imgW="1524000" imgH="228600" progId="Equation.DSMT4">
                  <p:embed/>
                </p:oleObj>
              </mc:Choice>
              <mc:Fallback>
                <p:oleObj name="Equation" r:id="rId3" imgW="1524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2195513"/>
                        <a:ext cx="3097212" cy="4651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8"/>
          <p:cNvSpPr txBox="1">
            <a:spLocks noChangeArrowheads="1"/>
          </p:cNvSpPr>
          <p:nvPr/>
        </p:nvSpPr>
        <p:spPr bwMode="auto">
          <a:xfrm>
            <a:off x="0" y="2787650"/>
            <a:ext cx="6858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>
                <a:solidFill>
                  <a:schemeClr val="bg1"/>
                </a:solidFill>
              </a:rPr>
              <a:t>Dividiendo todos los resultados de sen</a:t>
            </a:r>
            <a:r>
              <a:rPr lang="es-ES" altLang="es-MX" baseline="30000" dirty="0">
                <a:solidFill>
                  <a:schemeClr val="bg1"/>
                </a:solidFill>
              </a:rPr>
              <a:t>2</a:t>
            </a:r>
            <a:r>
              <a:rPr lang="es-ES" altLang="es-MX" dirty="0">
                <a:solidFill>
                  <a:schemeClr val="bg1"/>
                </a:solidFill>
                <a:sym typeface="Symbol" panose="05050102010706020507" pitchFamily="18" charset="2"/>
              </a:rPr>
              <a:t> de cada una de las reflexiones (que no picos) entre los obtenidos para un primera caso, elimina la constante C y da un número para la “suma de Miller”.</a:t>
            </a:r>
          </a:p>
        </p:txBody>
      </p:sp>
      <p:graphicFrame>
        <p:nvGraphicFramePr>
          <p:cNvPr id="225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46533"/>
              </p:ext>
            </p:extLst>
          </p:nvPr>
        </p:nvGraphicFramePr>
        <p:xfrm>
          <a:off x="825786" y="4307855"/>
          <a:ext cx="5206427" cy="161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5" imgW="1473200" imgH="457200" progId="Equation.DSMT4">
                  <p:embed/>
                </p:oleObj>
              </mc:Choice>
              <mc:Fallback>
                <p:oleObj name="Equation" r:id="rId5" imgW="14732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86" y="4307855"/>
                        <a:ext cx="5206427" cy="161669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11"/>
          <p:cNvSpPr txBox="1">
            <a:spLocks noChangeArrowheads="1"/>
          </p:cNvSpPr>
          <p:nvPr/>
        </p:nvSpPr>
        <p:spPr bwMode="auto">
          <a:xfrm>
            <a:off x="116632" y="6111876"/>
            <a:ext cx="6624736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>
                <a:solidFill>
                  <a:schemeClr val="bg1"/>
                </a:solidFill>
              </a:rPr>
              <a:t>Para el caso de una celda cúbica en la que la primera reflexión fue la del hkl 100</a:t>
            </a:r>
          </a:p>
        </p:txBody>
      </p:sp>
      <p:graphicFrame>
        <p:nvGraphicFramePr>
          <p:cNvPr id="225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24576"/>
              </p:ext>
            </p:extLst>
          </p:nvPr>
        </p:nvGraphicFramePr>
        <p:xfrm>
          <a:off x="1484784" y="7088189"/>
          <a:ext cx="410368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7" imgW="1473200" imgH="457200" progId="Equation.DSMT4">
                  <p:embed/>
                </p:oleObj>
              </mc:Choice>
              <mc:Fallback>
                <p:oleObj name="Equation" r:id="rId7" imgW="14732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784" y="7088189"/>
                        <a:ext cx="4103688" cy="12731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6"/>
          <p:cNvGraphicFramePr>
            <a:graphicFrameLocks noChangeAspect="1"/>
          </p:cNvGraphicFramePr>
          <p:nvPr/>
        </p:nvGraphicFramePr>
        <p:xfrm>
          <a:off x="981075" y="1042988"/>
          <a:ext cx="33845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9" imgW="1587500" imgH="419100" progId="Equation.DSMT4">
                  <p:embed/>
                </p:oleObj>
              </mc:Choice>
              <mc:Fallback>
                <p:oleObj name="Equation" r:id="rId9" imgW="15875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042988"/>
                        <a:ext cx="3384550" cy="8937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t3_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9392" y="52171"/>
            <a:ext cx="7081129" cy="5069103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241300" y="5167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MX" altLang="es-MX"/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457200" y="5383213"/>
            <a:ext cx="291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Para la reflexión de 48.266</a:t>
            </a:r>
          </a:p>
        </p:txBody>
      </p:sp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549275" y="6011863"/>
          <a:ext cx="4824413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4" imgW="1689100" imgH="457200" progId="Equation.DSMT4">
                  <p:embed/>
                </p:oleObj>
              </mc:Choice>
              <mc:Fallback>
                <p:oleObj name="Equation" r:id="rId4" imgW="1689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6011863"/>
                        <a:ext cx="4824413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457200" y="7543800"/>
            <a:ext cx="4933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La reflexión a reportar es la 211  ó 121  ó   112</a:t>
            </a:r>
          </a:p>
          <a:p>
            <a:pPr eaLnBrk="1" hangingPunct="1"/>
            <a:r>
              <a:rPr lang="es-ES" altLang="es-MX"/>
              <a:t>A este proceso se le llama indexació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" descr="p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8F6"/>
              </a:clrFrom>
              <a:clrTo>
                <a:srgbClr val="FFF8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4" y="-2794"/>
            <a:ext cx="6911230" cy="457479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84175" y="8193088"/>
            <a:ext cx="63571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s-MX" sz="1600" dirty="0"/>
              <a:t>Notar que existe (punteada) otra reflexión que se origina en el plano que </a:t>
            </a:r>
            <a:r>
              <a:rPr lang="es-MX" altLang="es-MX" sz="1600" dirty="0" smtClean="0"/>
              <a:t>contiene al </a:t>
            </a:r>
            <a:r>
              <a:rPr lang="es-MX" altLang="es-MX" sz="1600" dirty="0"/>
              <a:t>punto de malla en el centro</a:t>
            </a:r>
            <a:endParaRPr lang="es-ES" altLang="es-MX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55776"/>
            <a:ext cx="6858000" cy="3709966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040" y="611560"/>
            <a:ext cx="6261135" cy="1377815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345" y="6372200"/>
            <a:ext cx="2337559" cy="1048603"/>
          </a:xfrm>
          <a:prstGeom prst="rect">
            <a:avLst/>
          </a:prstGeom>
        </p:spPr>
      </p:pic>
      <p:sp>
        <p:nvSpPr>
          <p:cNvPr id="5" name="CuadroTexto 4"/>
          <p:cNvSpPr txBox="1"/>
          <p:nvPr/>
        </p:nvSpPr>
        <p:spPr>
          <a:xfrm>
            <a:off x="199041" y="7740352"/>
            <a:ext cx="65423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altLang="es-MX" dirty="0"/>
              <a:t>Notar que existe (punteada) otra reflexión que se origina en el plano que contiene al punto de malla en el centro</a:t>
            </a:r>
            <a:endParaRPr lang="es-ES" altLang="es-MX" dirty="0"/>
          </a:p>
          <a:p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15081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312738" y="271463"/>
            <a:ext cx="62849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>
                <a:solidFill>
                  <a:schemeClr val="bg1"/>
                </a:solidFill>
              </a:rPr>
              <a:t>Para sistemas cúbicos el espaciamiento interplanar estar dado por :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908050" y="1042988"/>
          <a:ext cx="37433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042988"/>
                        <a:ext cx="3743325" cy="9890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44624" y="2411760"/>
            <a:ext cx="6813376" cy="286232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/>
              <a:t>Todos los posibles planos van a difractar dando una suma h</a:t>
            </a:r>
            <a:r>
              <a:rPr lang="es-ES" altLang="es-MX" baseline="30000" dirty="0"/>
              <a:t>2</a:t>
            </a:r>
            <a:r>
              <a:rPr lang="es-ES" altLang="es-MX" dirty="0"/>
              <a:t>+k</a:t>
            </a:r>
            <a:r>
              <a:rPr lang="es-ES" altLang="es-MX" baseline="30000" dirty="0"/>
              <a:t>2</a:t>
            </a:r>
            <a:r>
              <a:rPr lang="es-ES" altLang="es-MX" dirty="0"/>
              <a:t>+l</a:t>
            </a:r>
            <a:r>
              <a:rPr lang="es-ES" altLang="es-MX" baseline="30000" dirty="0"/>
              <a:t>2</a:t>
            </a:r>
            <a:r>
              <a:rPr lang="es-ES" altLang="es-MX" dirty="0"/>
              <a:t> de 1,2,3,4,5,6,8…(noten que me salté el 7 )</a:t>
            </a:r>
          </a:p>
          <a:p>
            <a:pPr eaLnBrk="1" hangingPunct="1"/>
            <a:r>
              <a:rPr lang="es-ES" altLang="es-MX" dirty="0"/>
              <a:t>En un cúbico centrado en el cuerpo ocurrirá sólo cuando dicha suma sea igual a 2,4,6,8,10…</a:t>
            </a:r>
          </a:p>
          <a:p>
            <a:pPr eaLnBrk="1" hangingPunct="1"/>
            <a:endParaRPr lang="es-ES" altLang="es-MX" dirty="0"/>
          </a:p>
          <a:p>
            <a:pPr eaLnBrk="1" hangingPunct="1"/>
            <a:r>
              <a:rPr lang="es-ES" altLang="es-MX" dirty="0">
                <a:solidFill>
                  <a:srgbClr val="990033"/>
                </a:solidFill>
              </a:rPr>
              <a:t>Para un sistema cúbico centrado en las caras la suma será 3, 4,8,11,12,16.</a:t>
            </a:r>
          </a:p>
          <a:p>
            <a:pPr eaLnBrk="1" hangingPunct="1"/>
            <a:endParaRPr lang="es-ES" altLang="es-MX" dirty="0">
              <a:solidFill>
                <a:srgbClr val="990033"/>
              </a:solidFill>
            </a:endParaRPr>
          </a:p>
          <a:p>
            <a:pPr eaLnBrk="1" hangingPunct="1"/>
            <a:r>
              <a:rPr lang="es-ES" altLang="es-MX" dirty="0"/>
              <a:t>Se calcula el valor de sen</a:t>
            </a:r>
            <a:r>
              <a:rPr lang="es-ES" altLang="es-MX" baseline="30000" dirty="0"/>
              <a:t>2</a:t>
            </a:r>
            <a:r>
              <a:rPr lang="es-ES" altLang="es-MX" dirty="0">
                <a:sym typeface="Symbol" panose="05050102010706020507" pitchFamily="18" charset="2"/>
              </a:rPr>
              <a:t> y se ensaya con la estructura experimental.</a:t>
            </a:r>
          </a:p>
        </p:txBody>
      </p:sp>
      <p:sp>
        <p:nvSpPr>
          <p:cNvPr id="25605" name="Text Box 8"/>
          <p:cNvSpPr txBox="1">
            <a:spLocks noChangeArrowheads="1"/>
          </p:cNvSpPr>
          <p:nvPr/>
        </p:nvSpPr>
        <p:spPr bwMode="auto">
          <a:xfrm>
            <a:off x="299243" y="7524328"/>
            <a:ext cx="6259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>
                <a:solidFill>
                  <a:schemeClr val="bg1"/>
                </a:solidFill>
              </a:rPr>
              <a:t>Ejemplo:</a:t>
            </a:r>
          </a:p>
          <a:p>
            <a:pPr eaLnBrk="1" hangingPunct="1"/>
            <a:r>
              <a:rPr lang="es-ES" altLang="es-MX" dirty="0">
                <a:solidFill>
                  <a:schemeClr val="bg1"/>
                </a:solidFill>
              </a:rPr>
              <a:t>Usando </a:t>
            </a:r>
            <a:r>
              <a:rPr lang="es-ES" altLang="es-MX" dirty="0">
                <a:solidFill>
                  <a:schemeClr val="bg1"/>
                </a:solidFill>
                <a:sym typeface="Symbol" panose="05050102010706020507" pitchFamily="18" charset="2"/>
              </a:rPr>
              <a:t></a:t>
            </a:r>
            <a:r>
              <a:rPr lang="es-ES" altLang="es-MX" dirty="0">
                <a:solidFill>
                  <a:schemeClr val="bg1"/>
                </a:solidFill>
              </a:rPr>
              <a:t>=0.7107 Å se obtuvieron las siguientes reflexio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905" name="Group 41"/>
          <p:cNvGraphicFramePr>
            <a:graphicFrameLocks noGrp="1"/>
          </p:cNvGraphicFramePr>
          <p:nvPr/>
        </p:nvGraphicFramePr>
        <p:xfrm>
          <a:off x="1557338" y="250825"/>
          <a:ext cx="2646362" cy="2468772"/>
        </p:xfrm>
        <a:graphic>
          <a:graphicData uri="http://schemas.openxmlformats.org/drawingml/2006/table">
            <a:tbl>
              <a:tblPr/>
              <a:tblGrid>
                <a:gridCol w="1323975"/>
                <a:gridCol w="1322387"/>
              </a:tblGrid>
              <a:tr h="274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eñal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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.2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8.72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5.36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1.07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6.19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0.90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5.28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2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45714" marB="4571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9.42</a:t>
                      </a:r>
                    </a:p>
                  </a:txBody>
                  <a:tcPr marT="45714" marB="4571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6992" name="Group 128"/>
          <p:cNvGraphicFramePr>
            <a:graphicFrameLocks noGrp="1"/>
          </p:cNvGraphicFramePr>
          <p:nvPr/>
        </p:nvGraphicFramePr>
        <p:xfrm>
          <a:off x="476250" y="3048000"/>
          <a:ext cx="5905500" cy="3048003"/>
        </p:xfrm>
        <a:graphic>
          <a:graphicData uri="http://schemas.openxmlformats.org/drawingml/2006/table">
            <a:tbl>
              <a:tblPr/>
              <a:tblGrid>
                <a:gridCol w="576263"/>
                <a:gridCol w="576262"/>
                <a:gridCol w="936625"/>
                <a:gridCol w="1295400"/>
                <a:gridCol w="1368425"/>
                <a:gridCol w="1152525"/>
              </a:tblGrid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eñ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en</a:t>
                      </a:r>
                      <a:r>
                        <a:rPr kumimoji="0" lang="es-ES" altLang="es-MX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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en</a:t>
                      </a:r>
                      <a:r>
                        <a:rPr kumimoji="0" lang="es-ES" altLang="es-MX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sym typeface="Symbol" panose="05050102010706020507" pitchFamily="18" charset="2"/>
                        </a:rPr>
                        <a:t>/0.03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</a:t>
                      </a:r>
                      <a:r>
                        <a:rPr kumimoji="0" lang="es-ES" altLang="es-MX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+k</a:t>
                      </a:r>
                      <a:r>
                        <a:rPr kumimoji="0" lang="es-ES" altLang="es-MX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+l</a:t>
                      </a:r>
                      <a:r>
                        <a:rPr kumimoji="0" lang="es-ES" altLang="es-MX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hk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03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1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8.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06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0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5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09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1.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12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2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6.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15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3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0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184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22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5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1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32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9.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4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altLang="es-MX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(40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730" name="Text Box 129"/>
          <p:cNvSpPr txBox="1">
            <a:spLocks noChangeArrowheads="1"/>
          </p:cNvSpPr>
          <p:nvPr/>
        </p:nvSpPr>
        <p:spPr bwMode="auto">
          <a:xfrm>
            <a:off x="312738" y="6248400"/>
            <a:ext cx="6069012" cy="2563813"/>
          </a:xfrm>
          <a:prstGeom prst="rect">
            <a:avLst/>
          </a:prstGeom>
          <a:solidFill>
            <a:srgbClr val="96969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Si fuera cúbico simple, no estaría el 7. El patrón real debe ser 2,4,6,8,10,12,14,16 (multiplicando la suma X2) y debe ser cúbico centrado en las cuerpo.</a:t>
            </a:r>
          </a:p>
          <a:p>
            <a:pPr eaLnBrk="1" hangingPunct="1"/>
            <a:r>
              <a:rPr lang="es-ES" altLang="es-MX"/>
              <a:t>Usando la señal 8 para calcular los parámetros de celda </a:t>
            </a:r>
          </a:p>
          <a:p>
            <a:pPr eaLnBrk="1" hangingPunct="1"/>
            <a:r>
              <a:rPr lang="es-ES" altLang="es-MX"/>
              <a:t>2 </a:t>
            </a:r>
            <a:r>
              <a:rPr lang="es-ES" altLang="es-MX">
                <a:sym typeface="Symbol" panose="05050102010706020507" pitchFamily="18" charset="2"/>
              </a:rPr>
              <a:t></a:t>
            </a:r>
            <a:r>
              <a:rPr lang="es-ES" altLang="es-MX"/>
              <a:t> =59.42     </a:t>
            </a:r>
            <a:r>
              <a:rPr lang="es-ES" altLang="es-MX">
                <a:sym typeface="Symbol" panose="05050102010706020507" pitchFamily="18" charset="2"/>
              </a:rPr>
              <a:t></a:t>
            </a:r>
            <a:r>
              <a:rPr lang="es-ES" altLang="es-MX"/>
              <a:t> = 29.71</a:t>
            </a:r>
          </a:p>
          <a:p>
            <a:pPr eaLnBrk="1" hangingPunct="1"/>
            <a:endParaRPr lang="es-ES" altLang="es-MX"/>
          </a:p>
          <a:p>
            <a:pPr eaLnBrk="1" hangingPunct="1"/>
            <a:r>
              <a:rPr lang="es-ES" altLang="es-MX"/>
              <a:t>d(400)=(</a:t>
            </a:r>
            <a:r>
              <a:rPr lang="es-ES" altLang="es-MX">
                <a:sym typeface="Symbol" panose="05050102010706020507" pitchFamily="18" charset="2"/>
              </a:rPr>
              <a:t></a:t>
            </a:r>
            <a:r>
              <a:rPr lang="es-ES" altLang="es-MX"/>
              <a:t>/2sen</a:t>
            </a:r>
            <a:r>
              <a:rPr lang="es-ES" altLang="es-MX">
                <a:sym typeface="Symbol" panose="05050102010706020507" pitchFamily="18" charset="2"/>
              </a:rPr>
              <a:t></a:t>
            </a:r>
            <a:r>
              <a:rPr lang="es-ES" altLang="es-MX"/>
              <a:t>) 0.71699</a:t>
            </a:r>
          </a:p>
          <a:p>
            <a:pPr eaLnBrk="1" hangingPunct="1"/>
            <a:endParaRPr lang="es-ES" altLang="es-MX"/>
          </a:p>
          <a:p>
            <a:pPr eaLnBrk="1" hangingPunct="1"/>
            <a:r>
              <a:rPr lang="es-ES" altLang="es-MX" i="1"/>
              <a:t>a</a:t>
            </a:r>
            <a:r>
              <a:rPr lang="es-ES" altLang="es-MX" i="1" baseline="-25000"/>
              <a:t>o</a:t>
            </a:r>
            <a:r>
              <a:rPr lang="es-ES" altLang="es-MX" i="1"/>
              <a:t>=d(400)(h</a:t>
            </a:r>
            <a:r>
              <a:rPr lang="es-ES" altLang="es-MX" i="1" baseline="30000"/>
              <a:t>2</a:t>
            </a:r>
            <a:r>
              <a:rPr lang="es-ES" altLang="es-MX" i="1"/>
              <a:t>+k</a:t>
            </a:r>
            <a:r>
              <a:rPr lang="es-ES" altLang="es-MX" i="1" baseline="30000"/>
              <a:t>2</a:t>
            </a:r>
            <a:r>
              <a:rPr lang="es-ES" altLang="es-MX" i="1"/>
              <a:t>+l</a:t>
            </a:r>
            <a:r>
              <a:rPr lang="es-ES" altLang="es-MX" i="1" baseline="30000"/>
              <a:t>2</a:t>
            </a:r>
            <a:r>
              <a:rPr lang="es-ES" altLang="es-MX" i="1"/>
              <a:t>)</a:t>
            </a:r>
            <a:r>
              <a:rPr lang="es-ES" altLang="es-MX" i="1" baseline="30000"/>
              <a:t>1/2</a:t>
            </a:r>
            <a:r>
              <a:rPr lang="es-ES" altLang="es-MX" i="1"/>
              <a:t>= (0.71699)(4)=2.868 Å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66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168275" y="200025"/>
            <a:ext cx="6429375" cy="925513"/>
          </a:xfrm>
          <a:prstGeom prst="rect">
            <a:avLst/>
          </a:prstGeom>
          <a:solidFill>
            <a:srgbClr val="CC99FF"/>
          </a:solidFill>
          <a:ln w="9525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 i="1"/>
              <a:t>Para que una reflexión de celda bcc</a:t>
            </a:r>
            <a:r>
              <a:rPr lang="es-ES" altLang="es-MX"/>
              <a:t> </a:t>
            </a:r>
            <a:r>
              <a:rPr lang="es-ES" altLang="es-MX" i="1"/>
              <a:t>sea observada en un patrón de difracción, debe ocurrir que la suma de los índices de Miller sea un número par  en la celda bcc</a:t>
            </a:r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1341438" y="1331913"/>
          <a:ext cx="25193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3" imgW="837836" imgH="177723" progId="Equation.DSMT4">
                  <p:embed/>
                </p:oleObj>
              </mc:Choice>
              <mc:Fallback>
                <p:oleObj name="Equation" r:id="rId3" imgW="837836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331913"/>
                        <a:ext cx="25193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7"/>
          <p:cNvSpPr txBox="1">
            <a:spLocks noChangeArrowheads="1"/>
          </p:cNvSpPr>
          <p:nvPr/>
        </p:nvSpPr>
        <p:spPr bwMode="auto">
          <a:xfrm>
            <a:off x="312738" y="2000250"/>
            <a:ext cx="532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Así, mientras de 110 sería vista, no se vería la 111</a:t>
            </a:r>
          </a:p>
        </p:txBody>
      </p:sp>
      <p:sp>
        <p:nvSpPr>
          <p:cNvPr id="27653" name="Text Box 8"/>
          <p:cNvSpPr txBox="1">
            <a:spLocks noChangeArrowheads="1"/>
          </p:cNvSpPr>
          <p:nvPr/>
        </p:nvSpPr>
        <p:spPr bwMode="auto">
          <a:xfrm>
            <a:off x="59350" y="3035322"/>
            <a:ext cx="6798650" cy="2215991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 dirty="0"/>
              <a:t>Para una cúbica centrada en las caras es que h, k, l  deben ser todos pares o todos impares </a:t>
            </a:r>
          </a:p>
          <a:p>
            <a:pPr eaLnBrk="1" hangingPunct="1"/>
            <a:endParaRPr lang="es-ES" altLang="es-MX" b="1" dirty="0"/>
          </a:p>
          <a:p>
            <a:pPr eaLnBrk="1" hangingPunct="1"/>
            <a:r>
              <a:rPr lang="es-ES" altLang="es-MX" dirty="0"/>
              <a:t>110 sería ausente pero 111 aparecería.</a:t>
            </a:r>
          </a:p>
          <a:p>
            <a:pPr eaLnBrk="1" hangingPunct="1"/>
            <a:endParaRPr lang="es-ES" altLang="es-MX" dirty="0"/>
          </a:p>
          <a:p>
            <a:pPr eaLnBrk="1" hangingPunct="1"/>
            <a:r>
              <a:rPr lang="es-ES" altLang="es-MX" sz="1600" b="1" dirty="0"/>
              <a:t>También se ve que para una </a:t>
            </a:r>
            <a:r>
              <a:rPr lang="es-ES" altLang="es-MX" sz="1600" b="1" dirty="0" err="1"/>
              <a:t>bcc</a:t>
            </a:r>
            <a:r>
              <a:rPr lang="es-ES" altLang="es-MX" sz="1600" b="1" dirty="0"/>
              <a:t> la primera reflexión no es 100 sino 110.</a:t>
            </a:r>
          </a:p>
          <a:p>
            <a:pPr eaLnBrk="1" hangingPunct="1"/>
            <a:endParaRPr lang="es-ES" altLang="es-MX" sz="1600" b="1" dirty="0"/>
          </a:p>
        </p:txBody>
      </p:sp>
      <p:sp>
        <p:nvSpPr>
          <p:cNvPr id="27654" name="Text Box 9"/>
          <p:cNvSpPr txBox="1">
            <a:spLocks noChangeArrowheads="1"/>
          </p:cNvSpPr>
          <p:nvPr/>
        </p:nvSpPr>
        <p:spPr bwMode="auto">
          <a:xfrm>
            <a:off x="0" y="5580112"/>
            <a:ext cx="6858000" cy="1107996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 dirty="0">
                <a:solidFill>
                  <a:srgbClr val="003366"/>
                </a:solidFill>
              </a:rPr>
              <a:t>Como saber que uno no tiene una celda primitiva ?:</a:t>
            </a:r>
          </a:p>
          <a:p>
            <a:pPr eaLnBrk="1" hangingPunct="1"/>
            <a:r>
              <a:rPr lang="es-ES" altLang="es-MX" sz="1600" dirty="0">
                <a:solidFill>
                  <a:srgbClr val="003366"/>
                </a:solidFill>
              </a:rPr>
              <a:t>En la tabla de indexación va a parecer un 7, que proviene del cociente de las reflexiones de 321, contra las de 110 (ya que ésta es la primera reflexión de la </a:t>
            </a:r>
            <a:r>
              <a:rPr lang="es-ES" altLang="es-MX" sz="1600" dirty="0" err="1">
                <a:solidFill>
                  <a:srgbClr val="003366"/>
                </a:solidFill>
              </a:rPr>
              <a:t>bcc</a:t>
            </a:r>
            <a:r>
              <a:rPr lang="es-ES" altLang="es-MX" sz="1600" dirty="0">
                <a:solidFill>
                  <a:srgbClr val="003366"/>
                </a:solidFill>
              </a:rPr>
              <a:t>)</a:t>
            </a:r>
          </a:p>
        </p:txBody>
      </p:sp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0" y="7380312"/>
            <a:ext cx="6858000" cy="1107996"/>
          </a:xfrm>
          <a:prstGeom prst="rect">
            <a:avLst/>
          </a:prstGeom>
          <a:solidFill>
            <a:srgbClr val="00CC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/>
              <a:t>Elementos isoelectrónicos:</a:t>
            </a:r>
          </a:p>
          <a:p>
            <a:pPr algn="just" eaLnBrk="1" hangingPunct="1"/>
            <a:r>
              <a:rPr lang="es-ES" altLang="es-MX" sz="1600"/>
              <a:t>En MgO, como los iones son indistinguibles la celda, que realmente es fcc, aparecerá con un parámetro de celda que es la mitad del valor real</a:t>
            </a:r>
          </a:p>
          <a:p>
            <a:pPr eaLnBrk="1" hangingPunct="1"/>
            <a:endParaRPr lang="es-ES" altLang="es-MX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9552"/>
            <a:ext cx="6791400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8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5263" y="468313"/>
            <a:ext cx="2170112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395288"/>
            <a:ext cx="241300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5724525"/>
            <a:ext cx="2093912" cy="295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838" y="3563938"/>
            <a:ext cx="118903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6011863"/>
            <a:ext cx="2808287" cy="251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333375" y="3419475"/>
            <a:ext cx="211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Tamaño del cristal:</a:t>
            </a:r>
          </a:p>
          <a:p>
            <a:pPr eaLnBrk="1" hangingPunct="1"/>
            <a:endParaRPr lang="es-ES" altLang="es-MX"/>
          </a:p>
        </p:txBody>
      </p:sp>
      <p:pic>
        <p:nvPicPr>
          <p:cNvPr id="29699" name="Picture 5" descr="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" y="3926631"/>
            <a:ext cx="6048672" cy="343345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116632" y="7375694"/>
            <a:ext cx="6813376" cy="1323439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1600" dirty="0"/>
              <a:t>El tamaño de los cristalitos debe ser grande de forma que en ángulos ligeramente mayores de aquellos en los que aparece los máximos de reflexión ocurran interferencias destructivas y lo observado parezca más al fondo. Cuando el cristal es pequeño hay pocos planos de difracción y la reflexión se ensancha.</a:t>
            </a: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333375" y="250825"/>
            <a:ext cx="5995988" cy="2849563"/>
          </a:xfrm>
          <a:prstGeom prst="rect">
            <a:avLst/>
          </a:prstGeom>
          <a:solidFill>
            <a:srgbClr val="CC99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/>
              <a:t>Refinamientos estructurales</a:t>
            </a:r>
            <a:r>
              <a:rPr lang="es-ES" altLang="es-MX"/>
              <a:t>.</a:t>
            </a:r>
          </a:p>
          <a:p>
            <a:pPr algn="just" eaLnBrk="1" hangingPunct="1"/>
            <a:r>
              <a:rPr lang="es-ES" altLang="es-MX" sz="1600"/>
              <a:t>Muchas veces las reflexiones se traslapan y donde uno ve una prominencia, en realidad hay varias reflexiones abajo. En vez de analizar reflexiones individualmente hay que analizar el patrón como un todo: Método de Hugo Rietveld.</a:t>
            </a:r>
          </a:p>
          <a:p>
            <a:pPr algn="just" eaLnBrk="1" hangingPunct="1"/>
            <a:r>
              <a:rPr lang="es-ES" altLang="es-MX" sz="1600"/>
              <a:t>La estructura de entrada es una propuesta hipotética y mediante un proceso iterativo de minimización de diferencias se consigue que al cambiar los parámetros que definen a un espectro completo (parámetros del experimento, de la muestra y del equipo) uno va ajustando el modelo de estructura con aquella cuyo patrón estamos refinand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241300" y="127000"/>
            <a:ext cx="6356350" cy="863600"/>
          </a:xfrm>
          <a:prstGeom prst="rect">
            <a:avLst/>
          </a:prstGeom>
          <a:solidFill>
            <a:srgbClr val="FFCC99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s-ES" altLang="es-MX" sz="1600"/>
              <a:t>Fórmula de Scherrer el grosor de un cristalito con el ancho en el pico de difracción y es muy usada para determinar la distribución de tamaños de partículas en minerales y polímetros</a:t>
            </a:r>
          </a:p>
        </p:txBody>
      </p:sp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1341438" y="1116013"/>
          <a:ext cx="27368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3" imgW="1308100" imgH="469900" progId="Equation.DSMT4">
                  <p:embed/>
                </p:oleObj>
              </mc:Choice>
              <mc:Fallback>
                <p:oleObj name="Equation" r:id="rId3" imgW="13081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116013"/>
                        <a:ext cx="2736850" cy="9842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312738" y="2216150"/>
            <a:ext cx="6284912" cy="1098550"/>
          </a:xfrm>
          <a:prstGeom prst="rect">
            <a:avLst/>
          </a:prstGeom>
          <a:solidFill>
            <a:srgbClr val="FFCC99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s-ES" altLang="es-MX" sz="1600"/>
              <a:t>En esta ecuación, t es el grosor del cristal (Å);  B</a:t>
            </a:r>
            <a:r>
              <a:rPr lang="es-ES" altLang="es-MX" sz="1600" baseline="-25000"/>
              <a:t>M</a:t>
            </a:r>
            <a:r>
              <a:rPr lang="es-ES" altLang="es-MX" sz="1600"/>
              <a:t> y B</a:t>
            </a:r>
            <a:r>
              <a:rPr lang="es-ES" altLang="es-MX" sz="1600" baseline="-25000"/>
              <a:t>S </a:t>
            </a:r>
            <a:r>
              <a:rPr lang="es-ES" altLang="es-MX" sz="1600"/>
              <a:t>son los anchos (radianes) de los “picos” de difracción (a la mitad de la máxima altura) de la muestras de trabajo y de un estándar cristalino y </a:t>
            </a:r>
            <a:r>
              <a:rPr lang="es-ES" altLang="es-MX" sz="1600">
                <a:sym typeface="Symbol" panose="05050102010706020507" pitchFamily="18" charset="2"/>
              </a:rPr>
              <a:t> </a:t>
            </a:r>
            <a:r>
              <a:rPr lang="es-ES" altLang="es-MX" sz="1600"/>
              <a:t>(Å) es la longitud de onda del haz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WordArt 4" descr="Bolsa de papel"/>
          <p:cNvSpPr>
            <a:spLocks noChangeArrowheads="1" noChangeShapeType="1" noTextEdit="1"/>
          </p:cNvSpPr>
          <p:nvPr/>
        </p:nvSpPr>
        <p:spPr bwMode="auto">
          <a:xfrm>
            <a:off x="981075" y="539750"/>
            <a:ext cx="3889375" cy="649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20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fracción de neutrones</a:t>
            </a:r>
          </a:p>
        </p:txBody>
      </p:sp>
      <p:sp>
        <p:nvSpPr>
          <p:cNvPr id="31747" name="Text Box 5"/>
          <p:cNvSpPr txBox="1">
            <a:spLocks noChangeArrowheads="1"/>
          </p:cNvSpPr>
          <p:nvPr/>
        </p:nvSpPr>
        <p:spPr bwMode="auto">
          <a:xfrm>
            <a:off x="260350" y="1403350"/>
            <a:ext cx="6408738" cy="595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s-ES" altLang="es-MX" sz="1600"/>
              <a:t>- </a:t>
            </a:r>
            <a:r>
              <a:rPr lang="es-ES" altLang="es-MX" sz="1600">
                <a:solidFill>
                  <a:srgbClr val="003366"/>
                </a:solidFill>
              </a:rPr>
              <a:t>Ahora la interacción es con núcleos de los átomos que hacen la estructura cristalina.</a:t>
            </a:r>
          </a:p>
          <a:p>
            <a:pPr algn="just" eaLnBrk="1" hangingPunct="1">
              <a:buFontTx/>
              <a:buChar char="-"/>
            </a:pPr>
            <a:r>
              <a:rPr lang="es-ES" altLang="es-MX" sz="1600">
                <a:solidFill>
                  <a:srgbClr val="003366"/>
                </a:solidFill>
              </a:rPr>
              <a:t>Casi no hay difracción de neutrones de monocristal porque  el intensidad de neutrones es 1000 veces menor que la rayos X y son muy escasos los monocristales que la harían adecuada</a:t>
            </a:r>
          </a:p>
          <a:p>
            <a:pPr algn="just" eaLnBrk="1" hangingPunct="1">
              <a:buFontTx/>
              <a:buChar char="-"/>
            </a:pPr>
            <a:r>
              <a:rPr lang="es-ES" altLang="es-MX" sz="1600">
                <a:solidFill>
                  <a:srgbClr val="003366"/>
                </a:solidFill>
              </a:rPr>
              <a:t>Estos sí interactúan fuertemente con los elementos ligeros</a:t>
            </a:r>
          </a:p>
          <a:p>
            <a:pPr algn="just" eaLnBrk="1" hangingPunct="1">
              <a:buFontTx/>
              <a:buChar char="-"/>
            </a:pPr>
            <a:endParaRPr lang="es-ES" altLang="es-MX" sz="1600">
              <a:solidFill>
                <a:srgbClr val="003366"/>
              </a:solidFill>
            </a:endParaRPr>
          </a:p>
          <a:p>
            <a:pPr algn="just" eaLnBrk="1" hangingPunct="1">
              <a:buFontTx/>
              <a:buChar char="-"/>
            </a:pPr>
            <a:r>
              <a:rPr lang="es-ES" altLang="es-MX" sz="1600">
                <a:solidFill>
                  <a:srgbClr val="008000"/>
                </a:solidFill>
              </a:rPr>
              <a:t>Existen dos variantes:</a:t>
            </a:r>
          </a:p>
          <a:p>
            <a:pPr algn="just" eaLnBrk="1" hangingPunct="1">
              <a:buFontTx/>
              <a:buChar char="-"/>
            </a:pPr>
            <a:r>
              <a:rPr lang="es-ES" altLang="es-MX" sz="1600">
                <a:solidFill>
                  <a:srgbClr val="008000"/>
                </a:solidFill>
              </a:rPr>
              <a:t>Longitud de onda fija, usando un reactor. Fisión nuclear de un blanco de uranio </a:t>
            </a:r>
          </a:p>
          <a:p>
            <a:pPr algn="just" eaLnBrk="1" hangingPunct="1">
              <a:buFontTx/>
              <a:buChar char="-"/>
            </a:pPr>
            <a:endParaRPr lang="es-ES" altLang="es-MX" sz="1600">
              <a:solidFill>
                <a:srgbClr val="008000"/>
              </a:solidFill>
            </a:endParaRPr>
          </a:p>
          <a:p>
            <a:pPr algn="just" eaLnBrk="1" hangingPunct="1"/>
            <a:r>
              <a:rPr lang="es-ES" altLang="es-MX" sz="1600">
                <a:solidFill>
                  <a:srgbClr val="008000"/>
                </a:solidFill>
              </a:rPr>
              <a:t>       U  +  n  =  Fragmentos + 3 neutrones de alta energía</a:t>
            </a:r>
          </a:p>
          <a:p>
            <a:pPr algn="just" eaLnBrk="1" hangingPunct="1"/>
            <a:endParaRPr lang="es-ES" altLang="es-MX" sz="1600">
              <a:solidFill>
                <a:srgbClr val="008000"/>
              </a:solidFill>
            </a:endParaRPr>
          </a:p>
          <a:p>
            <a:pPr algn="just" eaLnBrk="1" hangingPunct="1"/>
            <a:r>
              <a:rPr lang="es-ES" altLang="es-MX" sz="1600">
                <a:solidFill>
                  <a:srgbClr val="CC3300"/>
                </a:solidFill>
              </a:rPr>
              <a:t>Se pasan por un moderador, que es un fluido que se mantienen a T constante. Hay muchas colisiones hasta igualación térmica. Se sigue una distribución de Boltzmann para los neutrones y sus velocidades (ocurriría la primera selección) pero en su lugar se hace un filtrado de Bragg para seleccionar neutrones térmicos monocromáticos.. Haciendo difracción de neutrones a un ángulo fijo:</a:t>
            </a:r>
          </a:p>
          <a:p>
            <a:pPr algn="just" eaLnBrk="1" hangingPunct="1"/>
            <a:endParaRPr lang="es-ES" altLang="es-MX" sz="1600">
              <a:solidFill>
                <a:srgbClr val="CC3300"/>
              </a:solidFill>
            </a:endParaRPr>
          </a:p>
          <a:p>
            <a:pPr algn="just" eaLnBrk="1" hangingPunct="1"/>
            <a:r>
              <a:rPr lang="es-ES" altLang="es-MX" sz="1600">
                <a:solidFill>
                  <a:srgbClr val="CC3300"/>
                </a:solidFill>
              </a:rPr>
              <a:t>		</a:t>
            </a:r>
            <a:r>
              <a:rPr lang="es-ES" altLang="es-MX" sz="1600">
                <a:solidFill>
                  <a:srgbClr val="008000"/>
                </a:solidFill>
                <a:sym typeface="Symbol" panose="05050102010706020507" pitchFamily="18" charset="2"/>
              </a:rPr>
              <a:t></a:t>
            </a:r>
            <a:r>
              <a:rPr lang="es-ES" altLang="es-MX" sz="1600">
                <a:solidFill>
                  <a:srgbClr val="008000"/>
                </a:solidFill>
              </a:rPr>
              <a:t>=  2dsen</a:t>
            </a:r>
            <a:r>
              <a:rPr lang="es-ES" altLang="es-MX" sz="1600">
                <a:solidFill>
                  <a:srgbClr val="008000"/>
                </a:solidFill>
                <a:sym typeface="Symbol" panose="05050102010706020507" pitchFamily="18" charset="2"/>
              </a:rPr>
              <a:t></a:t>
            </a:r>
          </a:p>
          <a:p>
            <a:pPr algn="just" eaLnBrk="1" hangingPunct="1"/>
            <a:endParaRPr lang="es-ES" altLang="es-MX" sz="1600">
              <a:solidFill>
                <a:srgbClr val="008000"/>
              </a:solidFill>
            </a:endParaRPr>
          </a:p>
          <a:p>
            <a:pPr algn="just" eaLnBrk="1" hangingPunct="1"/>
            <a:r>
              <a:rPr lang="es-ES" altLang="es-MX" sz="1600"/>
              <a:t>Ángulo de incidencia fijo, usando una fuente de espalación de neutrones </a:t>
            </a:r>
          </a:p>
        </p:txBody>
      </p:sp>
      <p:pic>
        <p:nvPicPr>
          <p:cNvPr id="24583" name="Picture 7" descr="14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6372225"/>
            <a:ext cx="568642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1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468313"/>
            <a:ext cx="5976938" cy="4165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528638" y="5024438"/>
            <a:ext cx="452913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D= distancia= vt</a:t>
            </a:r>
          </a:p>
          <a:p>
            <a:pPr eaLnBrk="1" hangingPunct="1"/>
            <a:endParaRPr lang="es-ES" altLang="es-MX"/>
          </a:p>
          <a:p>
            <a:pPr eaLnBrk="1" hangingPunct="1"/>
            <a:r>
              <a:rPr lang="es-ES" altLang="es-MX">
                <a:sym typeface="Symbol" panose="05050102010706020507" pitchFamily="18" charset="2"/>
              </a:rPr>
              <a:t></a:t>
            </a:r>
            <a:r>
              <a:rPr lang="es-ES" altLang="es-MX"/>
              <a:t>=h/mv , so,   </a:t>
            </a:r>
            <a:r>
              <a:rPr lang="es-ES" altLang="es-MX">
                <a:sym typeface="Symbol" panose="05050102010706020507" pitchFamily="18" charset="2"/>
              </a:rPr>
              <a:t></a:t>
            </a:r>
            <a:r>
              <a:rPr lang="es-ES" altLang="es-MX"/>
              <a:t>= ht/Dm    o sea </a:t>
            </a:r>
            <a:r>
              <a:rPr lang="es-ES" altLang="es-MX">
                <a:sym typeface="Symbol" panose="05050102010706020507" pitchFamily="18" charset="2"/>
              </a:rPr>
              <a:t></a:t>
            </a:r>
            <a:r>
              <a:rPr lang="es-ES" altLang="es-MX"/>
              <a:t> = cte. X 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33375" y="250825"/>
            <a:ext cx="6211888" cy="3338513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s-ES" altLang="es-MX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yos X vs. Neutrones</a:t>
            </a:r>
          </a:p>
          <a:p>
            <a:pPr algn="just" eaLnBrk="1" hangingPunct="1">
              <a:defRPr/>
            </a:pPr>
            <a:r>
              <a:rPr lang="es-ES" altLang="es-MX" sz="1600">
                <a:solidFill>
                  <a:srgbClr val="000099"/>
                </a:solidFill>
              </a:rPr>
              <a:t>No hay tal pleito pero existen diferencias asociadas con su origen que haría necesario conocer sus posibilidades y limitaciones (claro, las más de las ocasiones será sólo una posibilidad: la disponibilidad)</a:t>
            </a:r>
          </a:p>
          <a:p>
            <a:pPr algn="just" eaLnBrk="1" hangingPunct="1">
              <a:defRPr/>
            </a:pPr>
            <a:r>
              <a:rPr lang="es-ES" altLang="es-MX" sz="1600">
                <a:solidFill>
                  <a:srgbClr val="000099"/>
                </a:solidFill>
              </a:rPr>
              <a:t>La dispersión de rayos X por la nube electrónica de los átomos tiene unas dimensiones del orden de 10</a:t>
            </a:r>
            <a:r>
              <a:rPr lang="es-ES" altLang="es-MX" sz="1600" baseline="30000">
                <a:solidFill>
                  <a:srgbClr val="000099"/>
                </a:solidFill>
              </a:rPr>
              <a:t>-10</a:t>
            </a:r>
            <a:r>
              <a:rPr lang="es-ES" altLang="es-MX" sz="1600">
                <a:solidFill>
                  <a:srgbClr val="000099"/>
                </a:solidFill>
              </a:rPr>
              <a:t> m, esto es de las dimensiones tanto de los mismos rayos X como de las celda en cuestión. La dispersión por diferentes partes de la nube electrónica hace que la radiación “reflejada” no siempre esté en fase y que se origine el factor de forma que significa una disminucion  en el intensidad que se incrementa con el ángulo de difracción </a:t>
            </a:r>
          </a:p>
        </p:txBody>
      </p:sp>
      <p:pic>
        <p:nvPicPr>
          <p:cNvPr id="33795" name="Picture 5" descr="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94" r="10461"/>
          <a:stretch>
            <a:fillRect/>
          </a:stretch>
        </p:blipFill>
        <p:spPr bwMode="auto">
          <a:xfrm>
            <a:off x="836613" y="3779838"/>
            <a:ext cx="4751387" cy="316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384175" y="7040563"/>
            <a:ext cx="6284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Como la interacción de los neutrones es con núcleos, con un parámetro de impacto de 10</a:t>
            </a:r>
            <a:r>
              <a:rPr lang="es-ES" altLang="es-MX" baseline="30000"/>
              <a:t>-13</a:t>
            </a:r>
            <a:r>
              <a:rPr lang="es-ES" altLang="es-MX"/>
              <a:t> m, no existe este efecto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84175" y="127000"/>
            <a:ext cx="6213475" cy="16192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s-ES" altLang="es-MX" b="1" u="sng">
                <a:effectLst>
                  <a:outerShdw blurRad="38100" dist="38100" dir="2700000" algn="tl">
                    <a:srgbClr val="FFFFFF"/>
                  </a:outerShdw>
                </a:effectLst>
              </a:rPr>
              <a:t>Variación de la dispersión con el elemento:</a:t>
            </a:r>
          </a:p>
          <a:p>
            <a:pPr eaLnBrk="1" hangingPunct="1">
              <a:defRPr/>
            </a:pPr>
            <a:r>
              <a:rPr lang="es-ES" altLang="es-MX" sz="1600"/>
              <a:t>-En rayos X la magnitud de la dispersión es proporcional a Z</a:t>
            </a:r>
          </a:p>
          <a:p>
            <a:pPr eaLnBrk="1" hangingPunct="1">
              <a:buFontTx/>
              <a:buChar char="-"/>
              <a:defRPr/>
            </a:pPr>
            <a:r>
              <a:rPr lang="es-ES" altLang="es-MX" sz="1600"/>
              <a:t>En el caso de los neutrones es proporciona a Z</a:t>
            </a:r>
            <a:r>
              <a:rPr lang="es-ES" altLang="es-MX" sz="1600" baseline="30000"/>
              <a:t>1/3</a:t>
            </a:r>
            <a:endParaRPr lang="es-ES" altLang="es-MX" sz="1600"/>
          </a:p>
          <a:p>
            <a:pPr eaLnBrk="1" hangingPunct="1">
              <a:buFontTx/>
              <a:buChar char="-"/>
              <a:defRPr/>
            </a:pPr>
            <a:r>
              <a:rPr lang="es-ES" altLang="es-MX" sz="1600"/>
              <a:t>En el caso de neutrones hay una resonancia en la dispersión, que se origina de que los núcleos absorban neutrones y luego los reemitan, lo cual producirá, eventualmente, dispersión negativa</a:t>
            </a:r>
            <a:r>
              <a:rPr lang="es-ES" altLang="es-MX"/>
              <a:t> </a:t>
            </a:r>
          </a:p>
        </p:txBody>
      </p:sp>
      <p:pic>
        <p:nvPicPr>
          <p:cNvPr id="34819" name="Picture 5" descr="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2" b="3029"/>
          <a:stretch>
            <a:fillRect/>
          </a:stretch>
        </p:blipFill>
        <p:spPr bwMode="auto">
          <a:xfrm>
            <a:off x="765175" y="2051050"/>
            <a:ext cx="5040313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6"/>
          <p:cNvSpPr txBox="1">
            <a:spLocks noChangeArrowheads="1"/>
          </p:cNvSpPr>
          <p:nvPr/>
        </p:nvSpPr>
        <p:spPr bwMode="auto">
          <a:xfrm>
            <a:off x="549275" y="4643438"/>
            <a:ext cx="4705350" cy="134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Los experimentos con neutrones permitirían:</a:t>
            </a:r>
          </a:p>
          <a:p>
            <a:pPr eaLnBrk="1" hangingPunct="1"/>
            <a:r>
              <a:rPr lang="es-ES" altLang="es-MX" sz="1600"/>
              <a:t>-Distinguir isótopos y vecindades</a:t>
            </a:r>
          </a:p>
          <a:p>
            <a:pPr eaLnBrk="1" hangingPunct="1"/>
            <a:r>
              <a:rPr lang="es-ES" altLang="es-MX" sz="1600"/>
              <a:t>-Una dispersión similar para todos los elementos</a:t>
            </a:r>
          </a:p>
          <a:p>
            <a:pPr eaLnBrk="1" hangingPunct="1">
              <a:buFontTx/>
              <a:buChar char="-"/>
            </a:pPr>
            <a:r>
              <a:rPr lang="es-ES" altLang="es-MX" sz="1600"/>
              <a:t>Longitudes de enlace reales</a:t>
            </a:r>
          </a:p>
          <a:p>
            <a:pPr lvl="1" eaLnBrk="1" hangingPunct="1">
              <a:buFontTx/>
              <a:buChar char="-"/>
            </a:pPr>
            <a:r>
              <a:rPr lang="es-ES" altLang="es-MX" sz="1600"/>
              <a:t>Para O-H rX 0.8 Å  N  0.96 Å</a:t>
            </a:r>
          </a:p>
        </p:txBody>
      </p:sp>
      <p:pic>
        <p:nvPicPr>
          <p:cNvPr id="34821" name="Picture 7" descr="t3_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8" b="4527"/>
          <a:stretch>
            <a:fillRect/>
          </a:stretch>
        </p:blipFill>
        <p:spPr bwMode="auto">
          <a:xfrm rot="187007">
            <a:off x="604838" y="6440488"/>
            <a:ext cx="5472112" cy="20193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312738" y="55563"/>
            <a:ext cx="6356350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 u="sng"/>
              <a:t>Cálculos de enlace de valencia:</a:t>
            </a:r>
          </a:p>
          <a:p>
            <a:pPr eaLnBrk="1" hangingPunct="1"/>
            <a:r>
              <a:rPr lang="es-ES" altLang="es-MX" sz="1600"/>
              <a:t>Para sólidos no moleculares es aún posible asignar un orden de enlace. Es un método empírico</a:t>
            </a:r>
          </a:p>
        </p:txBody>
      </p:sp>
      <p:graphicFrame>
        <p:nvGraphicFramePr>
          <p:cNvPr id="35843" name="Object 6"/>
          <p:cNvGraphicFramePr>
            <a:graphicFrameLocks noChangeAspect="1"/>
          </p:cNvGraphicFramePr>
          <p:nvPr/>
        </p:nvGraphicFramePr>
        <p:xfrm>
          <a:off x="1557338" y="1187450"/>
          <a:ext cx="21590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187450"/>
                        <a:ext cx="2159000" cy="8683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457200" y="2287588"/>
            <a:ext cx="61404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1600"/>
              <a:t>Aquí, S</a:t>
            </a:r>
            <a:r>
              <a:rPr lang="es-ES" altLang="es-MX" sz="1600" baseline="-25000"/>
              <a:t>ij</a:t>
            </a:r>
            <a:r>
              <a:rPr lang="es-ES" altLang="es-MX" sz="1600"/>
              <a:t> es la valencia de un enlace en particular; r</a:t>
            </a:r>
            <a:r>
              <a:rPr lang="es-ES" altLang="es-MX" sz="1600" baseline="-25000"/>
              <a:t>ij</a:t>
            </a:r>
            <a:r>
              <a:rPr lang="es-ES" altLang="es-MX" sz="1600"/>
              <a:t> es la longitud de enlace medido y r</a:t>
            </a:r>
            <a:r>
              <a:rPr lang="es-ES" altLang="es-MX" sz="1600" baseline="-25000"/>
              <a:t>o</a:t>
            </a:r>
            <a:r>
              <a:rPr lang="es-ES" altLang="es-MX" sz="1600"/>
              <a:t> es la longitud de enlace para el enlace simple entre i y j. La constante B es 0.3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WordArt 4"/>
          <p:cNvSpPr>
            <a:spLocks noChangeArrowheads="1" noChangeShapeType="1" noTextEdit="1"/>
          </p:cNvSpPr>
          <p:nvPr/>
        </p:nvSpPr>
        <p:spPr bwMode="auto">
          <a:xfrm>
            <a:off x="1125538" y="323850"/>
            <a:ext cx="3432175" cy="3587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s-MX" sz="20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Microscopía electrónica </a:t>
            </a: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384175" y="703263"/>
            <a:ext cx="621347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-Aparte de informaciones estructurales, la dispersión de electrones permite estudiar morfología, estructura de superficies  y composición elemental.</a:t>
            </a:r>
          </a:p>
          <a:p>
            <a:pPr eaLnBrk="1" hangingPunct="1"/>
            <a:r>
              <a:rPr lang="es-ES" altLang="es-MX"/>
              <a:t>-La cantidad de muestra puede ser muy pequeña por lo que es muy adecuada para monocristales.</a:t>
            </a:r>
          </a:p>
        </p:txBody>
      </p: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384175" y="2287588"/>
            <a:ext cx="6284913" cy="2146300"/>
          </a:xfrm>
          <a:prstGeom prst="rect">
            <a:avLst/>
          </a:prstGeom>
          <a:solidFill>
            <a:srgbClr val="FFCC99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i="1" u="sng"/>
              <a:t>Microscopia electrónica de transmisión (TEM):</a:t>
            </a:r>
          </a:p>
          <a:p>
            <a:pPr eaLnBrk="1" hangingPunct="1"/>
            <a:r>
              <a:rPr lang="es-ES" altLang="es-MX" sz="1600"/>
              <a:t>-usa dispersión elástica e inelástica de electrones para formar una imagen que por su naturaleza carece de perfil.</a:t>
            </a:r>
          </a:p>
          <a:p>
            <a:pPr eaLnBrk="1" hangingPunct="1">
              <a:buFontTx/>
              <a:buChar char="-"/>
            </a:pPr>
            <a:r>
              <a:rPr lang="es-ES" altLang="es-MX" sz="1600"/>
              <a:t>Se necesita un material muy delgado ~ 2000 Å para una buena imagen.</a:t>
            </a:r>
          </a:p>
          <a:p>
            <a:pPr eaLnBrk="1" hangingPunct="1">
              <a:buFontTx/>
              <a:buChar char="-"/>
            </a:pPr>
            <a:r>
              <a:rPr lang="es-ES" altLang="es-MX" sz="1600"/>
              <a:t>Se pueden ver defectos como dislocaciones, fallas de apilamiento, fronteras de fase </a:t>
            </a:r>
          </a:p>
          <a:p>
            <a:pPr eaLnBrk="1" hangingPunct="1">
              <a:buFontTx/>
              <a:buChar char="-"/>
            </a:pPr>
            <a:r>
              <a:rPr lang="es-ES" altLang="es-MX" sz="1600"/>
              <a:t>Resolución 10-1000 Å</a:t>
            </a:r>
            <a:r>
              <a:rPr lang="es-ES" altLang="es-MX"/>
              <a:t> </a:t>
            </a:r>
          </a:p>
        </p:txBody>
      </p:sp>
      <p:pic>
        <p:nvPicPr>
          <p:cNvPr id="3686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4716463"/>
            <a:ext cx="2401887" cy="35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75" y="4427538"/>
            <a:ext cx="232410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1" name="Text Box 9"/>
          <p:cNvSpPr txBox="1">
            <a:spLocks noChangeArrowheads="1"/>
          </p:cNvSpPr>
          <p:nvPr/>
        </p:nvSpPr>
        <p:spPr bwMode="auto">
          <a:xfrm>
            <a:off x="5229225" y="5167313"/>
            <a:ext cx="150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Zeolitas ZM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457200" y="127000"/>
            <a:ext cx="6140450" cy="183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i="1" u="sng"/>
              <a:t>Microscopio electrónico de barrido</a:t>
            </a:r>
            <a:r>
              <a:rPr lang="es-ES" altLang="es-MX"/>
              <a:t>.</a:t>
            </a:r>
          </a:p>
          <a:p>
            <a:pPr eaLnBrk="1" hangingPunct="1"/>
            <a:r>
              <a:rPr lang="es-ES" altLang="es-MX" sz="1600"/>
              <a:t>Usa los electrones reflejados por una superficie y estos se van analizando conforme el haz avanza en el barrido, generalmente, el problema viene al traducir la señal en imagen.</a:t>
            </a:r>
          </a:p>
          <a:p>
            <a:pPr eaLnBrk="1" hangingPunct="1"/>
            <a:r>
              <a:rPr lang="es-ES" altLang="es-MX" sz="1600"/>
              <a:t>Útil en superficies conductoras, cuando son aislantes se recubren con grafito o Au. </a:t>
            </a:r>
          </a:p>
          <a:p>
            <a:pPr eaLnBrk="1" hangingPunct="1"/>
            <a:r>
              <a:rPr lang="es-ES" altLang="es-MX" sz="1600"/>
              <a:t>La resolución es de 1-100 </a:t>
            </a:r>
            <a:r>
              <a:rPr lang="es-ES" altLang="es-MX" sz="1600">
                <a:sym typeface="Symbol" panose="05050102010706020507" pitchFamily="18" charset="2"/>
              </a:rPr>
              <a:t></a:t>
            </a:r>
            <a:r>
              <a:rPr lang="es-ES" altLang="es-MX" sz="1600"/>
              <a:t>m</a:t>
            </a:r>
            <a:endParaRPr lang="es-ES" altLang="es-MX"/>
          </a:p>
        </p:txBody>
      </p:sp>
      <p:pic>
        <p:nvPicPr>
          <p:cNvPr id="3789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195513"/>
            <a:ext cx="2166938" cy="163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200" y="2124075"/>
            <a:ext cx="2554288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3" name="Text Box 7"/>
          <p:cNvSpPr txBox="1">
            <a:spLocks noChangeArrowheads="1"/>
          </p:cNvSpPr>
          <p:nvPr/>
        </p:nvSpPr>
        <p:spPr bwMode="auto">
          <a:xfrm>
            <a:off x="457200" y="5240338"/>
            <a:ext cx="6140450" cy="1863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 u="sng"/>
              <a:t>Microscopio de transmisión y barrido electrónico STEM</a:t>
            </a:r>
          </a:p>
          <a:p>
            <a:pPr eaLnBrk="1" hangingPunct="1"/>
            <a:r>
              <a:rPr lang="es-ES" altLang="es-MX" sz="1600"/>
              <a:t>Hace trabajo no solo de imágenes, también analítico.</a:t>
            </a:r>
          </a:p>
          <a:p>
            <a:pPr eaLnBrk="1" hangingPunct="1"/>
            <a:r>
              <a:rPr lang="es-ES" altLang="es-MX" sz="1600"/>
              <a:t>Se analizan los rayos x emitidos por la superficie y se puede hacer una distribución de la población de elementos en una área muy pequeña 200 Å</a:t>
            </a:r>
            <a:r>
              <a:rPr lang="es-ES" altLang="es-MX" sz="1600" baseline="30000"/>
              <a:t>2.</a:t>
            </a:r>
            <a:r>
              <a:rPr lang="es-ES" altLang="es-MX" sz="1600"/>
              <a:t>. (EDAX) energy dispersive analysis of X-ray</a:t>
            </a:r>
            <a:endParaRPr lang="es-ES" altLang="es-MX" sz="1600" baseline="30000"/>
          </a:p>
          <a:p>
            <a:pPr eaLnBrk="1" hangingPunct="1"/>
            <a:endParaRPr lang="es-ES" altLang="es-MX" sz="1600"/>
          </a:p>
        </p:txBody>
      </p:sp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457200" y="7112000"/>
            <a:ext cx="6067425" cy="85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XANES (X-ray Absorption Near-edge Structure) </a:t>
            </a:r>
          </a:p>
          <a:p>
            <a:pPr eaLnBrk="1" hangingPunct="1"/>
            <a:r>
              <a:rPr lang="es-ES" altLang="es-MX" sz="1600"/>
              <a:t>Se puede establecer tanto el numero de oxidación como el número de coordinación de espec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323850"/>
            <a:ext cx="4967288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4643438"/>
            <a:ext cx="3643313" cy="418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"/>
          <p:cNvSpPr txBox="1">
            <a:spLocks noChangeArrowheads="1"/>
          </p:cNvSpPr>
          <p:nvPr/>
        </p:nvSpPr>
        <p:spPr bwMode="auto">
          <a:xfrm>
            <a:off x="384175" y="271463"/>
            <a:ext cx="6213475" cy="1597025"/>
          </a:xfrm>
          <a:prstGeom prst="rect">
            <a:avLst/>
          </a:prstGeom>
          <a:solidFill>
            <a:srgbClr val="CCFFCC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sz="1600" b="1" i="1" u="sng"/>
              <a:t>PRINCIPIO DE LA DIFRACCION DE LOS RAYOS-X</a:t>
            </a:r>
            <a:r>
              <a:rPr lang="es-ES" altLang="es-MX" sz="1600"/>
              <a:t>:</a:t>
            </a:r>
          </a:p>
          <a:p>
            <a:pPr eaLnBrk="1" hangingPunct="1">
              <a:buFontTx/>
              <a:buChar char="-"/>
            </a:pPr>
            <a:r>
              <a:rPr lang="es-ES" altLang="es-MX" sz="1600"/>
              <a:t>Los rayos X interactúan con los electrones y son dispersados en varias direcciones por las nubes electrónicas.</a:t>
            </a:r>
          </a:p>
          <a:p>
            <a:pPr eaLnBrk="1" hangingPunct="1">
              <a:buFontTx/>
              <a:buChar char="-"/>
            </a:pPr>
            <a:r>
              <a:rPr lang="es-ES" altLang="es-MX" sz="1600"/>
              <a:t>La radiación dispersada mostrará interferencia </a:t>
            </a:r>
          </a:p>
          <a:p>
            <a:pPr eaLnBrk="1" hangingPunct="1">
              <a:buFontTx/>
              <a:buChar char="-"/>
            </a:pPr>
            <a:r>
              <a:rPr lang="es-ES" altLang="es-MX" sz="1600"/>
              <a:t>La radiación X para experimentos de difracción tiene </a:t>
            </a:r>
            <a:r>
              <a:rPr lang="es-ES" altLang="es-MX" sz="1600">
                <a:sym typeface="Symbol" panose="05050102010706020507" pitchFamily="18" charset="2"/>
              </a:rPr>
              <a:t> entre 0.6 y 1.9 </a:t>
            </a:r>
            <a:r>
              <a:rPr lang="en-US" altLang="es-MX" sz="1600">
                <a:cs typeface="Arial" panose="020B0604020202020204" pitchFamily="34" charset="0"/>
                <a:sym typeface="Symbol" panose="05050102010706020507" pitchFamily="18" charset="2"/>
              </a:rPr>
              <a:t>Å.</a:t>
            </a:r>
          </a:p>
        </p:txBody>
      </p:sp>
      <p:sp>
        <p:nvSpPr>
          <p:cNvPr id="5123" name="Text Box 6"/>
          <p:cNvSpPr txBox="1">
            <a:spLocks noChangeArrowheads="1"/>
          </p:cNvSpPr>
          <p:nvPr/>
        </p:nvSpPr>
        <p:spPr bwMode="auto">
          <a:xfrm>
            <a:off x="457200" y="2339975"/>
            <a:ext cx="6140450" cy="1628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 i="1" u="sng" dirty="0"/>
              <a:t>Generación de rayos X.</a:t>
            </a:r>
          </a:p>
          <a:p>
            <a:pPr algn="just" eaLnBrk="1" hangingPunct="1"/>
            <a:r>
              <a:rPr lang="es-ES" altLang="es-MX" sz="1600" dirty="0"/>
              <a:t>La mayor parte de las fuentes de estos son lámparas que operan con altos voltajes para que los electrones emitidos por un filamento de </a:t>
            </a:r>
            <a:r>
              <a:rPr lang="es-ES" altLang="es-MX" sz="1600" dirty="0" err="1"/>
              <a:t>tugsteno</a:t>
            </a:r>
            <a:r>
              <a:rPr lang="es-ES" altLang="es-MX" sz="1600" dirty="0"/>
              <a:t> provoque huecos y descenso en cascada hacia los niveles electrónicos mas profundos del blanco (anticátodo)</a:t>
            </a:r>
            <a:r>
              <a:rPr lang="es-ES" altLang="es-MX" dirty="0"/>
              <a:t> 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57200" y="4448175"/>
            <a:ext cx="6140450" cy="2024063"/>
          </a:xfrm>
          <a:prstGeom prst="rect">
            <a:avLst/>
          </a:prstGeom>
          <a:solidFill>
            <a:srgbClr val="FFCC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s-ES" altLang="es-MX" b="1" i="1" u="sng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l tubo de rayos X:</a:t>
            </a:r>
          </a:p>
          <a:p>
            <a:pPr eaLnBrk="1" hangingPunct="1">
              <a:defRPr/>
            </a:pPr>
            <a:r>
              <a:rPr lang="es-ES" altLang="es-MX" dirty="0"/>
              <a:t>-Hay emisión termoiónica en filamento de W</a:t>
            </a:r>
          </a:p>
          <a:p>
            <a:pPr eaLnBrk="1" hangingPunct="1">
              <a:buFontTx/>
              <a:buChar char="-"/>
              <a:defRPr/>
            </a:pPr>
            <a:r>
              <a:rPr lang="es-ES" altLang="es-MX" dirty="0"/>
              <a:t>30 </a:t>
            </a:r>
            <a:r>
              <a:rPr lang="es-ES" altLang="es-MX" dirty="0" err="1"/>
              <a:t>kV</a:t>
            </a:r>
            <a:endParaRPr lang="es-ES" altLang="es-MX" dirty="0"/>
          </a:p>
          <a:p>
            <a:pPr eaLnBrk="1" hangingPunct="1">
              <a:buFontTx/>
              <a:buChar char="-"/>
              <a:defRPr/>
            </a:pPr>
            <a:r>
              <a:rPr lang="es-ES" altLang="es-MX" dirty="0"/>
              <a:t>Hay varios tipos de anticátodo (blanco)</a:t>
            </a:r>
          </a:p>
          <a:p>
            <a:pPr eaLnBrk="1" hangingPunct="1">
              <a:buFontTx/>
              <a:buChar char="-"/>
              <a:defRPr/>
            </a:pPr>
            <a:r>
              <a:rPr lang="es-ES" altLang="es-MX" dirty="0"/>
              <a:t>Ventanas de Be</a:t>
            </a:r>
          </a:p>
          <a:p>
            <a:pPr eaLnBrk="1" hangingPunct="1">
              <a:buFontTx/>
              <a:buChar char="-"/>
              <a:defRPr/>
            </a:pPr>
            <a:r>
              <a:rPr lang="es-ES" altLang="es-MX" dirty="0"/>
              <a:t>El espectro consiste de radiación de frenado (</a:t>
            </a:r>
            <a:r>
              <a:rPr lang="es-ES" altLang="es-MX" dirty="0" err="1"/>
              <a:t>Bremstrahlung</a:t>
            </a:r>
            <a:r>
              <a:rPr lang="es-ES" altLang="es-MX" dirty="0"/>
              <a:t>),  que es radiación “</a:t>
            </a:r>
            <a:r>
              <a:rPr lang="es-ES" altLang="es-MX" dirty="0" err="1"/>
              <a:t>policromática</a:t>
            </a:r>
            <a:r>
              <a:rPr lang="es-ES" altLang="es-MX" dirty="0"/>
              <a:t>”</a:t>
            </a:r>
          </a:p>
        </p:txBody>
      </p:sp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457200" y="7005638"/>
            <a:ext cx="6140450" cy="1598612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b="1" i="1" u="sng" dirty="0"/>
              <a:t>Rayos X para difracción</a:t>
            </a:r>
            <a:r>
              <a:rPr lang="es-ES" altLang="es-MX" dirty="0"/>
              <a:t>:</a:t>
            </a:r>
          </a:p>
          <a:p>
            <a:pPr eaLnBrk="1" hangingPunct="1"/>
            <a:r>
              <a:rPr lang="es-ES" altLang="es-MX" sz="1600" dirty="0"/>
              <a:t>-Se selecciona una o dos </a:t>
            </a:r>
            <a:r>
              <a:rPr lang="es-ES" altLang="es-MX" sz="1600" dirty="0">
                <a:sym typeface="Symbol" panose="05050102010706020507" pitchFamily="18" charset="2"/>
              </a:rPr>
              <a:t> con un monocromador hecho con base en un monocristal de la que se toman, generalmente K</a:t>
            </a:r>
            <a:r>
              <a:rPr lang="es-ES" altLang="es-MX" sz="1600" baseline="-25000" dirty="0">
                <a:sym typeface="Symbol" panose="05050102010706020507" pitchFamily="18" charset="2"/>
              </a:rPr>
              <a:t>1</a:t>
            </a:r>
            <a:r>
              <a:rPr lang="es-ES" altLang="es-MX" sz="1600" dirty="0">
                <a:sym typeface="Symbol" panose="05050102010706020507" pitchFamily="18" charset="2"/>
              </a:rPr>
              <a:t> y K</a:t>
            </a:r>
            <a:r>
              <a:rPr lang="es-ES" altLang="es-MX" sz="1600" baseline="-25000" dirty="0">
                <a:sym typeface="Symbol" panose="05050102010706020507" pitchFamily="18" charset="2"/>
              </a:rPr>
              <a:t>2.</a:t>
            </a:r>
          </a:p>
          <a:p>
            <a:pPr eaLnBrk="1" hangingPunct="1"/>
            <a:r>
              <a:rPr lang="es-ES" altLang="es-MX" sz="1600" dirty="0">
                <a:sym typeface="Symbol" panose="05050102010706020507" pitchFamily="18" charset="2"/>
              </a:rPr>
              <a:t>-Luego de que este haz es colimado y se hace incidir en la muestr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7175" grpId="0" animBg="1"/>
      <p:bldP spid="512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457200" y="200025"/>
            <a:ext cx="539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EXAFS  (Extended X-ray Absorption fine structure).</a:t>
            </a:r>
          </a:p>
          <a:p>
            <a:pPr eaLnBrk="1" hangingPunct="1"/>
            <a:endParaRPr lang="es-ES" altLang="es-MX"/>
          </a:p>
        </p:txBody>
      </p:sp>
      <p:pic>
        <p:nvPicPr>
          <p:cNvPr id="39939" name="Picture 5" descr="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5538" y="684213"/>
            <a:ext cx="4175125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6" descr="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4356100"/>
            <a:ext cx="5727700" cy="259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457200" y="200025"/>
            <a:ext cx="2546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>
                <a:solidFill>
                  <a:schemeClr val="bg1"/>
                </a:solidFill>
              </a:rPr>
              <a:t>ANALISIS TERMICOS:</a:t>
            </a:r>
          </a:p>
          <a:p>
            <a:pPr eaLnBrk="1" hangingPunct="1"/>
            <a:endParaRPr lang="es-ES" altLang="es-MX">
              <a:solidFill>
                <a:schemeClr val="bg1"/>
              </a:solidFill>
            </a:endParaRPr>
          </a:p>
        </p:txBody>
      </p:sp>
      <p:pic>
        <p:nvPicPr>
          <p:cNvPr id="40963" name="Picture 5" descr="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900113"/>
            <a:ext cx="4117975" cy="323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673100" y="4375150"/>
            <a:ext cx="592455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>
                <a:solidFill>
                  <a:schemeClr val="bg1"/>
                </a:solidFill>
              </a:rPr>
              <a:t>Si al final del calentamiento el producto es Al</a:t>
            </a:r>
            <a:r>
              <a:rPr lang="es-ES" altLang="es-MX" baseline="-25000">
                <a:solidFill>
                  <a:schemeClr val="bg1"/>
                </a:solidFill>
              </a:rPr>
              <a:t>2</a:t>
            </a:r>
            <a:r>
              <a:rPr lang="es-ES" altLang="es-MX">
                <a:solidFill>
                  <a:schemeClr val="bg1"/>
                </a:solidFill>
              </a:rPr>
              <a:t>Si</a:t>
            </a:r>
            <a:r>
              <a:rPr lang="es-ES" altLang="es-MX" baseline="-25000">
                <a:solidFill>
                  <a:schemeClr val="bg1"/>
                </a:solidFill>
              </a:rPr>
              <a:t>2</a:t>
            </a:r>
            <a:r>
              <a:rPr lang="es-ES" altLang="es-MX">
                <a:solidFill>
                  <a:schemeClr val="bg1"/>
                </a:solidFill>
              </a:rPr>
              <a:t>O</a:t>
            </a:r>
            <a:r>
              <a:rPr lang="es-ES" altLang="es-MX" baseline="-25000">
                <a:solidFill>
                  <a:schemeClr val="bg1"/>
                </a:solidFill>
              </a:rPr>
              <a:t>7</a:t>
            </a:r>
            <a:r>
              <a:rPr lang="es-ES" altLang="es-MX">
                <a:solidFill>
                  <a:schemeClr val="bg1"/>
                </a:solidFill>
              </a:rPr>
              <a:t>, cuál es el valor de x en la fórmula de Al</a:t>
            </a:r>
            <a:r>
              <a:rPr lang="es-ES" altLang="es-MX" baseline="-25000">
                <a:solidFill>
                  <a:schemeClr val="bg1"/>
                </a:solidFill>
              </a:rPr>
              <a:t>2</a:t>
            </a:r>
            <a:r>
              <a:rPr lang="es-ES" altLang="es-MX">
                <a:solidFill>
                  <a:schemeClr val="bg1"/>
                </a:solidFill>
              </a:rPr>
              <a:t>Si</a:t>
            </a:r>
            <a:r>
              <a:rPr lang="es-ES" altLang="es-MX" baseline="-25000">
                <a:solidFill>
                  <a:schemeClr val="bg1"/>
                </a:solidFill>
              </a:rPr>
              <a:t>2</a:t>
            </a:r>
            <a:r>
              <a:rPr lang="es-ES" altLang="es-MX">
                <a:solidFill>
                  <a:schemeClr val="bg1"/>
                </a:solidFill>
              </a:rPr>
              <a:t>O</a:t>
            </a:r>
            <a:r>
              <a:rPr lang="es-ES" altLang="es-MX" baseline="-25000">
                <a:solidFill>
                  <a:schemeClr val="bg1"/>
                </a:solidFill>
              </a:rPr>
              <a:t>7</a:t>
            </a:r>
            <a:r>
              <a:rPr lang="es-ES" altLang="es-MX" baseline="30000">
                <a:solidFill>
                  <a:schemeClr val="bg1"/>
                </a:solidFill>
              </a:rPr>
              <a:t>.</a:t>
            </a:r>
            <a:r>
              <a:rPr lang="es-ES" altLang="es-MX">
                <a:solidFill>
                  <a:schemeClr val="bg1"/>
                </a:solidFill>
              </a:rPr>
              <a:t>xH</a:t>
            </a:r>
            <a:r>
              <a:rPr lang="es-ES" altLang="es-MX" baseline="-25000">
                <a:solidFill>
                  <a:schemeClr val="bg1"/>
                </a:solidFill>
              </a:rPr>
              <a:t>2</a:t>
            </a:r>
            <a:r>
              <a:rPr lang="es-ES" altLang="es-MX">
                <a:solidFill>
                  <a:schemeClr val="bg1"/>
                </a:solidFill>
              </a:rPr>
              <a:t>O</a:t>
            </a:r>
          </a:p>
          <a:p>
            <a:pPr eaLnBrk="1" hangingPunct="1"/>
            <a:endParaRPr lang="es-ES" altLang="es-MX">
              <a:solidFill>
                <a:schemeClr val="bg1"/>
              </a:solidFill>
            </a:endParaRPr>
          </a:p>
          <a:p>
            <a:pPr eaLnBrk="1" hangingPunct="1"/>
            <a:endParaRPr lang="es-ES" altLang="es-MX" baseline="-25000"/>
          </a:p>
        </p:txBody>
      </p:sp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549275" y="5292725"/>
          <a:ext cx="53292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4" imgW="2895600" imgH="431800" progId="Equation.DSMT4">
                  <p:embed/>
                </p:oleObj>
              </mc:Choice>
              <mc:Fallback>
                <p:oleObj name="Equation" r:id="rId4" imgW="28956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292725"/>
                        <a:ext cx="5329238" cy="7953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9"/>
          <p:cNvSpPr txBox="1">
            <a:spLocks noChangeArrowheads="1"/>
          </p:cNvSpPr>
          <p:nvPr/>
        </p:nvSpPr>
        <p:spPr bwMode="auto">
          <a:xfrm>
            <a:off x="528638" y="6391275"/>
            <a:ext cx="5948362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>
                <a:solidFill>
                  <a:schemeClr val="bg1"/>
                </a:solidFill>
              </a:rPr>
              <a:t>Si la masa molar relativa de Al</a:t>
            </a:r>
            <a:r>
              <a:rPr lang="es-ES" altLang="es-MX" baseline="-25000">
                <a:solidFill>
                  <a:schemeClr val="bg1"/>
                </a:solidFill>
              </a:rPr>
              <a:t>2</a:t>
            </a:r>
            <a:r>
              <a:rPr lang="es-ES" altLang="es-MX">
                <a:solidFill>
                  <a:schemeClr val="bg1"/>
                </a:solidFill>
              </a:rPr>
              <a:t>Si</a:t>
            </a:r>
            <a:r>
              <a:rPr lang="es-ES" altLang="es-MX" baseline="-25000">
                <a:solidFill>
                  <a:schemeClr val="bg1"/>
                </a:solidFill>
              </a:rPr>
              <a:t>2</a:t>
            </a:r>
            <a:r>
              <a:rPr lang="es-ES" altLang="es-MX">
                <a:solidFill>
                  <a:schemeClr val="bg1"/>
                </a:solidFill>
              </a:rPr>
              <a:t>O</a:t>
            </a:r>
            <a:r>
              <a:rPr lang="es-ES" altLang="es-MX" baseline="-25000">
                <a:solidFill>
                  <a:schemeClr val="bg1"/>
                </a:solidFill>
              </a:rPr>
              <a:t>7</a:t>
            </a:r>
            <a:r>
              <a:rPr lang="es-ES" altLang="es-MX">
                <a:solidFill>
                  <a:schemeClr val="bg1"/>
                </a:solidFill>
              </a:rPr>
              <a:t> es A se tendrá que </a:t>
            </a:r>
          </a:p>
          <a:p>
            <a:pPr eaLnBrk="1" hangingPunct="1"/>
            <a:endParaRPr lang="es-ES" altLang="es-MX">
              <a:solidFill>
                <a:schemeClr val="bg1"/>
              </a:solidFill>
            </a:endParaRPr>
          </a:p>
          <a:p>
            <a:pPr eaLnBrk="1" hangingPunct="1"/>
            <a:r>
              <a:rPr lang="es-ES" altLang="es-MX">
                <a:solidFill>
                  <a:schemeClr val="bg1"/>
                </a:solidFill>
              </a:rPr>
              <a:t>X= A(26.4-22.7)/(22.7)(18)</a:t>
            </a:r>
          </a:p>
          <a:p>
            <a:pPr eaLnBrk="1" hangingPunct="1"/>
            <a:endParaRPr lang="es-ES" altLang="es-MX">
              <a:solidFill>
                <a:schemeClr val="bg1"/>
              </a:solidFill>
            </a:endParaRPr>
          </a:p>
          <a:p>
            <a:pPr eaLnBrk="1" hangingPunct="1"/>
            <a:r>
              <a:rPr lang="es-ES" altLang="es-MX">
                <a:solidFill>
                  <a:schemeClr val="bg1"/>
                </a:solidFill>
              </a:rPr>
              <a:t>X=2</a:t>
            </a:r>
          </a:p>
          <a:p>
            <a:pPr eaLnBrk="1" hangingPunct="1"/>
            <a:endParaRPr lang="es-ES" altLang="es-MX">
              <a:solidFill>
                <a:schemeClr val="bg1"/>
              </a:solidFill>
            </a:endParaRPr>
          </a:p>
          <a:p>
            <a:pPr eaLnBrk="1" hangingPunct="1"/>
            <a:r>
              <a:rPr lang="es-ES" altLang="es-MX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W4_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BFCF6"/>
              </a:clrFrom>
              <a:clrTo>
                <a:srgbClr val="FBFC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539750"/>
            <a:ext cx="6408738" cy="39782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5" descr="W4_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B"/>
              </a:clrFrom>
              <a:clrTo>
                <a:srgbClr val="FFFF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975" y="4630738"/>
            <a:ext cx="4464050" cy="4240212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W4_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50825"/>
            <a:ext cx="5903912" cy="51736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5" descr="W4_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B"/>
              </a:clrFrom>
              <a:clrTo>
                <a:srgbClr val="FFFFFB">
                  <a:alpha val="0"/>
                </a:srgbClr>
              </a:clrTo>
            </a:clrChange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0" y="5491163"/>
            <a:ext cx="4103688" cy="3617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W4_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8F9F4"/>
              </a:clrFrom>
              <a:clrTo>
                <a:srgbClr val="F8F9F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2"/>
          <a:stretch>
            <a:fillRect/>
          </a:stretch>
        </p:blipFill>
        <p:spPr bwMode="auto">
          <a:xfrm>
            <a:off x="909638" y="395288"/>
            <a:ext cx="4606925" cy="41259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5" descr="W4_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DFEF8"/>
              </a:clrFrom>
              <a:clrTo>
                <a:srgbClr val="FDFE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3" y="4638675"/>
            <a:ext cx="4681537" cy="43719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W4_9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9FAF5"/>
              </a:clrFrom>
              <a:clrTo>
                <a:srgbClr val="F9FA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827088"/>
            <a:ext cx="5472113" cy="48133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 Box 5"/>
          <p:cNvSpPr txBox="1">
            <a:spLocks noChangeArrowheads="1"/>
          </p:cNvSpPr>
          <p:nvPr/>
        </p:nvSpPr>
        <p:spPr bwMode="auto">
          <a:xfrm>
            <a:off x="528638" y="60325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s-MX" altLang="es-MX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4"/>
          <p:cNvSpPr txBox="1">
            <a:spLocks noChangeArrowheads="1"/>
          </p:cNvSpPr>
          <p:nvPr/>
        </p:nvSpPr>
        <p:spPr bwMode="auto">
          <a:xfrm>
            <a:off x="312738" y="342900"/>
            <a:ext cx="6211887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MX" altLang="es-MX"/>
              <a:t>Existen otras muchas técnicas de caracterización que ya no son tan “inmediatas” e iremos hablando de algunas de ellas:</a:t>
            </a:r>
          </a:p>
          <a:p>
            <a:pPr eaLnBrk="1" hangingPunct="1"/>
            <a:endParaRPr lang="es-MX" altLang="es-MX"/>
          </a:p>
          <a:p>
            <a:pPr eaLnBrk="1" hangingPunct="1"/>
            <a:r>
              <a:rPr lang="es-MX" altLang="es-MX"/>
              <a:t>Magnetismo:</a:t>
            </a:r>
          </a:p>
          <a:p>
            <a:pPr eaLnBrk="1" hangingPunct="1"/>
            <a:r>
              <a:rPr lang="es-MX" altLang="es-MX"/>
              <a:t>Mediadas de Susceptibilidad magnética como función de T</a:t>
            </a:r>
          </a:p>
          <a:p>
            <a:pPr eaLnBrk="1" hangingPunct="1"/>
            <a:r>
              <a:rPr lang="es-MX" altLang="es-MX"/>
              <a:t>en la que también se puede variar el campo externo H; o bien hacer una medición de la </a:t>
            </a:r>
          </a:p>
          <a:p>
            <a:pPr eaLnBrk="1" hangingPunct="1"/>
            <a:r>
              <a:rPr lang="es-MX" altLang="es-MX"/>
              <a:t>la magnetización como funcion del campo para T constante.</a:t>
            </a:r>
          </a:p>
          <a:p>
            <a:pPr eaLnBrk="1" hangingPunct="1"/>
            <a:endParaRPr lang="es-MX" altLang="es-MX"/>
          </a:p>
          <a:p>
            <a:pPr eaLnBrk="1" hangingPunct="1"/>
            <a:r>
              <a:rPr lang="es-MX" altLang="es-MX"/>
              <a:t>Las resonancias magnéticas (NMR ESR)</a:t>
            </a:r>
          </a:p>
          <a:p>
            <a:pPr eaLnBrk="1" hangingPunct="1"/>
            <a:endParaRPr lang="es-MX" altLang="es-MX"/>
          </a:p>
          <a:p>
            <a:pPr eaLnBrk="1" hangingPunct="1"/>
            <a:r>
              <a:rPr lang="es-MX" altLang="es-MX"/>
              <a:t>Espectroscopia de Moessbauer</a:t>
            </a:r>
          </a:p>
          <a:p>
            <a:pPr eaLnBrk="1" hangingPunct="1"/>
            <a:endParaRPr lang="es-ES" altLang="es-MX"/>
          </a:p>
        </p:txBody>
      </p:sp>
      <p:pic>
        <p:nvPicPr>
          <p:cNvPr id="4608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4513263"/>
            <a:ext cx="5832475" cy="424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16078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323850"/>
            <a:ext cx="4926012" cy="51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333375" y="6372225"/>
            <a:ext cx="6302375" cy="65087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Cuidado con la radiación X. NO SE VE Y LOS DAÑOS SON</a:t>
            </a:r>
          </a:p>
          <a:p>
            <a:pPr eaLnBrk="1" hangingPunct="1"/>
            <a:r>
              <a:rPr lang="es-ES" altLang="es-MX"/>
              <a:t>IRREVERSIB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611188"/>
            <a:ext cx="4246563" cy="4125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3" y="5219700"/>
            <a:ext cx="4895850" cy="367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384175" y="127000"/>
            <a:ext cx="4984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/>
              <a:t>Aparato comercial para la difracción de rayos X</a:t>
            </a:r>
          </a:p>
        </p:txBody>
      </p: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457200" y="4808538"/>
            <a:ext cx="582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s-ES" altLang="es-MX" dirty="0"/>
              <a:t>Generación  de rayos X “duros” mediante un sincrotró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9388"/>
            <a:ext cx="6808788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3" y="5724525"/>
            <a:ext cx="2924175" cy="325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2450" y="5867400"/>
            <a:ext cx="3527425" cy="274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238" y="4500563"/>
            <a:ext cx="3189287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Imagen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539750"/>
            <a:ext cx="5419725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2627313"/>
            <a:ext cx="58769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Imagen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313" y="76200"/>
            <a:ext cx="3286125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n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5813425"/>
            <a:ext cx="6627812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10</TotalTime>
  <Words>2455</Words>
  <Application>Microsoft Office PowerPoint</Application>
  <PresentationFormat>Presentación en pantalla (4:3)</PresentationFormat>
  <Paragraphs>243</Paragraphs>
  <Slides>46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6</vt:i4>
      </vt:variant>
    </vt:vector>
  </HeadingPairs>
  <TitlesOfParts>
    <vt:vector size="52" baseType="lpstr">
      <vt:lpstr>Arial</vt:lpstr>
      <vt:lpstr>Arial Black</vt:lpstr>
      <vt:lpstr>Symbol</vt:lpstr>
      <vt:lpstr>Times New Roman</vt:lpstr>
      <vt:lpstr>Diseño predeterminado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FQ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gt</dc:creator>
  <cp:lastModifiedBy>Gustavo Tavizon</cp:lastModifiedBy>
  <cp:revision>89</cp:revision>
  <dcterms:created xsi:type="dcterms:W3CDTF">2004-04-13T13:35:41Z</dcterms:created>
  <dcterms:modified xsi:type="dcterms:W3CDTF">2021-01-19T03:34:20Z</dcterms:modified>
</cp:coreProperties>
</file>